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8" r:id="rId1"/>
  </p:sldMasterIdLst>
  <p:sldIdLst>
    <p:sldId id="256" r:id="rId2"/>
    <p:sldId id="267" r:id="rId3"/>
    <p:sldId id="268" r:id="rId4"/>
    <p:sldId id="266" r:id="rId5"/>
    <p:sldId id="258" r:id="rId6"/>
    <p:sldId id="257" r:id="rId7"/>
    <p:sldId id="259" r:id="rId8"/>
    <p:sldId id="260" r:id="rId9"/>
    <p:sldId id="262" r:id="rId10"/>
    <p:sldId id="261" r:id="rId11"/>
    <p:sldId id="265" r:id="rId12"/>
    <p:sldId id="263" r:id="rId13"/>
    <p:sldId id="264" r:id="rId14"/>
  </p:sldIdLst>
  <p:sldSz cx="5851525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5F6E6454-7314-4EB4-A05C-3AAB01858C82}">
          <p14:sldIdLst>
            <p14:sldId id="256"/>
            <p14:sldId id="267"/>
            <p14:sldId id="268"/>
            <p14:sldId id="266"/>
          </p14:sldIdLst>
        </p14:section>
        <p14:section name="Chapter 1" id="{65DA800B-A431-4116-828D-9CC8BDDF69B4}">
          <p14:sldIdLst>
            <p14:sldId id="258"/>
            <p14:sldId id="257"/>
            <p14:sldId id="259"/>
            <p14:sldId id="260"/>
          </p14:sldIdLst>
        </p14:section>
        <p14:section name="Chapter 2" id="{AB3F4794-8EA0-4E06-9CDA-4FFD89E14CEE}">
          <p14:sldIdLst>
            <p14:sldId id="262"/>
            <p14:sldId id="261"/>
            <p14:sldId id="265"/>
            <p14:sldId id="263"/>
            <p14:sldId id="26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1843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 snapToGrid="0">
      <p:cViewPr>
        <p:scale>
          <a:sx n="100" d="100"/>
          <a:sy n="100" d="100"/>
        </p:scale>
        <p:origin x="4792" y="1336"/>
      </p:cViewPr>
      <p:guideLst>
        <p:guide orient="horz" pos="2160"/>
        <p:guide pos="1843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neaga\Box\Eagan%20Teaching\CHBE%20102%20Spring%202022\statista_us-chemicals-and-plastics-production-by-type-2019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bar"/>
        <c:grouping val="clustered"/>
        <c:varyColors val="0"/>
        <c:ser>
          <c:idx val="0"/>
          <c:order val="0"/>
          <c:tx>
            <c:strRef>
              <c:f>Data!$K$4</c:f>
              <c:strCache>
                <c:ptCount val="1"/>
                <c:pt idx="0">
                  <c:v>2019 US Production Volume (MMT)</c:v>
                </c:pt>
              </c:strCache>
            </c:strRef>
          </c:tx>
          <c:spPr>
            <a:solidFill>
              <a:schemeClr val="accent1"/>
            </a:solidFill>
            <a:ln>
              <a:solidFill>
                <a:schemeClr val="tx1"/>
              </a:solidFill>
            </a:ln>
            <a:effectLst/>
          </c:spPr>
          <c:invertIfNegative val="0"/>
          <c:cat>
            <c:strRef>
              <c:f>Data!$J$8:$J$31</c:f>
              <c:strCache>
                <c:ptCount val="24"/>
                <c:pt idx="0">
                  <c:v>Nylon fiber</c:v>
                </c:pt>
                <c:pt idx="1">
                  <c:v>Adipic acid</c:v>
                </c:pt>
                <c:pt idx="2">
                  <c:v>Aniline</c:v>
                </c:pt>
                <c:pt idx="3">
                  <c:v>Phenol</c:v>
                </c:pt>
                <c:pt idx="4">
                  <c:v>Butadiene (1,3-)</c:v>
                </c:pt>
                <c:pt idx="5">
                  <c:v>Vinyl acetate</c:v>
                </c:pt>
                <c:pt idx="6">
                  <c:v>Ethylene glycol</c:v>
                </c:pt>
                <c:pt idx="7">
                  <c:v>Polystyrene (PS)</c:v>
                </c:pt>
                <c:pt idx="8">
                  <c:v>Cumene</c:v>
                </c:pt>
                <c:pt idx="9">
                  <c:v>Ethylene oxide</c:v>
                </c:pt>
                <c:pt idx="10">
                  <c:v>Xylenes, mixed</c:v>
                </c:pt>
                <c:pt idx="11">
                  <c:v>Styrene</c:v>
                </c:pt>
                <c:pt idx="12">
                  <c:v>Benzene</c:v>
                </c:pt>
                <c:pt idx="13">
                  <c:v>Ethylbenzene</c:v>
                </c:pt>
                <c:pt idx="14">
                  <c:v>Polyvinyl chloride (PVC)</c:v>
                </c:pt>
                <c:pt idx="15">
                  <c:v>Polypropylene (PP)</c:v>
                </c:pt>
                <c:pt idx="16">
                  <c:v>Ethylene dichloride</c:v>
                </c:pt>
                <c:pt idx="17">
                  <c:v>Chlorine</c:v>
                </c:pt>
                <c:pt idx="18">
                  <c:v>Caustic soda (sodium hydroxide)</c:v>
                </c:pt>
                <c:pt idx="19">
                  <c:v>Sodium carbonate (soda ash)</c:v>
                </c:pt>
                <c:pt idx="20">
                  <c:v>Propylene</c:v>
                </c:pt>
                <c:pt idx="21">
                  <c:v>Ammonia, synthetic anhydrous</c:v>
                </c:pt>
                <c:pt idx="22">
                  <c:v>Polyethylene (PE)</c:v>
                </c:pt>
                <c:pt idx="23">
                  <c:v>Ethylene</c:v>
                </c:pt>
              </c:strCache>
            </c:strRef>
          </c:cat>
          <c:val>
            <c:numRef>
              <c:f>Data!$K$8:$K$31</c:f>
              <c:numCache>
                <c:formatCode>General</c:formatCode>
                <c:ptCount val="24"/>
                <c:pt idx="0">
                  <c:v>0.53500000000000003</c:v>
                </c:pt>
                <c:pt idx="1">
                  <c:v>0.81</c:v>
                </c:pt>
                <c:pt idx="2">
                  <c:v>0.84499999999999997</c:v>
                </c:pt>
                <c:pt idx="3">
                  <c:v>1.115</c:v>
                </c:pt>
                <c:pt idx="4">
                  <c:v>1.38</c:v>
                </c:pt>
                <c:pt idx="5">
                  <c:v>1.5349999999999999</c:v>
                </c:pt>
                <c:pt idx="6">
                  <c:v>1.63</c:v>
                </c:pt>
                <c:pt idx="7">
                  <c:v>2.5270000000000001</c:v>
                </c:pt>
                <c:pt idx="8">
                  <c:v>2.62</c:v>
                </c:pt>
                <c:pt idx="9">
                  <c:v>2.84</c:v>
                </c:pt>
                <c:pt idx="10">
                  <c:v>4.5599999999999996</c:v>
                </c:pt>
                <c:pt idx="11">
                  <c:v>4.6749999999999998</c:v>
                </c:pt>
                <c:pt idx="12">
                  <c:v>4.7350000000000003</c:v>
                </c:pt>
                <c:pt idx="13">
                  <c:v>4.9000000000000004</c:v>
                </c:pt>
                <c:pt idx="14">
                  <c:v>7.2270000000000003</c:v>
                </c:pt>
                <c:pt idx="15">
                  <c:v>7.65</c:v>
                </c:pt>
                <c:pt idx="16">
                  <c:v>9.9949999999999992</c:v>
                </c:pt>
                <c:pt idx="17">
                  <c:v>10.938000000000001</c:v>
                </c:pt>
                <c:pt idx="18">
                  <c:v>11.629</c:v>
                </c:pt>
                <c:pt idx="19">
                  <c:v>11.7</c:v>
                </c:pt>
                <c:pt idx="20">
                  <c:v>15.605</c:v>
                </c:pt>
                <c:pt idx="21">
                  <c:v>16.41</c:v>
                </c:pt>
                <c:pt idx="22">
                  <c:v>22.673999999999999</c:v>
                </c:pt>
                <c:pt idx="23">
                  <c:v>31.3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1B51-477C-B70E-0F1C30B266B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82"/>
        <c:axId val="1362208575"/>
        <c:axId val="1362209823"/>
      </c:barChart>
      <c:catAx>
        <c:axId val="1362208575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6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1362209823"/>
        <c:crosses val="autoZero"/>
        <c:auto val="1"/>
        <c:lblAlgn val="ctr"/>
        <c:lblOffset val="100"/>
        <c:noMultiLvlLbl val="0"/>
      </c:catAx>
      <c:valAx>
        <c:axId val="1362209823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600" b="0" i="0" u="none" strike="noStrike" kern="12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US"/>
                  <a:t>2019 US production volume (MMT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600" b="0" i="0" u="none" strike="noStrik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12700"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6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1362208575"/>
        <c:crosses val="autoZero"/>
        <c:crossBetween val="between"/>
      </c:valAx>
      <c:spPr>
        <a:noFill/>
        <a:ln w="12700">
          <a:solidFill>
            <a:schemeClr val="tx1"/>
          </a:solidFill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600">
          <a:solidFill>
            <a:sysClr val="windowText" lastClr="000000"/>
          </a:solidFill>
          <a:latin typeface="Arial" panose="020B0604020202020204" pitchFamily="34" charset="0"/>
          <a:cs typeface="Arial" panose="020B0604020202020204" pitchFamily="34" charset="0"/>
        </a:defRPr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1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212782" y="97630"/>
            <a:ext cx="5425960" cy="702436"/>
          </a:xfrm>
          <a:prstGeom prst="rect">
            <a:avLst/>
          </a:prstGeom>
        </p:spPr>
        <p:txBody>
          <a:bodyPr anchor="ctr"/>
          <a:lstStyle>
            <a:lvl1pPr algn="l" defTabSz="685766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2800" kern="1200" dirty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64544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24827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97917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</p:sldLayoutIdLst>
  <p:txStyles>
    <p:titleStyle>
      <a:lvl1pPr algn="l" defTabSz="514325" rtl="0" eaLnBrk="1" latinLnBrk="0" hangingPunct="1">
        <a:lnSpc>
          <a:spcPct val="90000"/>
        </a:lnSpc>
        <a:spcBef>
          <a:spcPct val="0"/>
        </a:spcBef>
        <a:buNone/>
        <a:defRPr sz="24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128582" indent="-128582" algn="l" defTabSz="514325" rtl="0" eaLnBrk="1" latinLnBrk="0" hangingPunct="1">
        <a:lnSpc>
          <a:spcPct val="90000"/>
        </a:lnSpc>
        <a:spcBef>
          <a:spcPts val="563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385743" indent="-128582" algn="l" defTabSz="514325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642905" indent="-128582" algn="l" defTabSz="514325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900068" indent="-128582" algn="l" defTabSz="514325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1157230" indent="-128582" algn="l" defTabSz="514325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1414392" indent="-128582" algn="l" defTabSz="514325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671554" indent="-128582" algn="l" defTabSz="514325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928717" indent="-128582" algn="l" defTabSz="514325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185878" indent="-128582" algn="l" defTabSz="514325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14325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62" algn="l" defTabSz="514325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25" algn="l" defTabSz="514325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487" algn="l" defTabSz="514325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649" algn="l" defTabSz="514325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11" algn="l" defTabSz="514325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2973" algn="l" defTabSz="514325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135" algn="l" defTabSz="514325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297" algn="l" defTabSz="514325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7.emf"/><Relationship Id="rId7" Type="http://schemas.openxmlformats.org/officeDocument/2006/relationships/image" Target="../media/image19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8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20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png"/><Relationship Id="rId4" Type="http://schemas.openxmlformats.org/officeDocument/2006/relationships/image" Target="../media/image40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sv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sv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svg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E79CA6-D594-8715-4EBC-4DB98F1904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ctor Design Figures</a:t>
            </a:r>
          </a:p>
        </p:txBody>
      </p:sp>
      <p:pic>
        <p:nvPicPr>
          <p:cNvPr id="4" name="Picture 3" descr="Qr code&#10;&#10;Description automatically generated">
            <a:extLst>
              <a:ext uri="{FF2B5EF4-FFF2-40B4-BE49-F238E27FC236}">
                <a16:creationId xmlns:a16="http://schemas.microsoft.com/office/drawing/2014/main" id="{1E17B7DE-300A-629E-0FA8-8BE57D033DC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08845"/>
            <a:ext cx="5851525" cy="5851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810064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0DC263-B6CF-86D9-D2AC-EB9139A5A3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022825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50C5BF82-4D33-DFD5-7F4C-4D843185D566}"/>
              </a:ext>
            </a:extLst>
          </p:cNvPr>
          <p:cNvSpPr/>
          <p:nvPr/>
        </p:nvSpPr>
        <p:spPr>
          <a:xfrm>
            <a:off x="2446338" y="268287"/>
            <a:ext cx="1373616" cy="7177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19F6869-EBF6-BB77-A5D4-0A623D3D74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908299"/>
              </p:ext>
            </p:extLst>
          </p:nvPr>
        </p:nvGraphicFramePr>
        <p:xfrm>
          <a:off x="1982315" y="1880199"/>
          <a:ext cx="2176149" cy="1417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176149" imgH="1417047" progId="ChemDraw.Document.6.0">
                  <p:embed/>
                </p:oleObj>
              </mc:Choice>
              <mc:Fallback>
                <p:oleObj name="CS ChemDraw Drawing" r:id="rId2" imgW="2176149" imgH="14170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82315" y="1880199"/>
                        <a:ext cx="2176149" cy="1417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DC4B12A-D888-3B60-CFA3-9D4986D033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760151"/>
              </p:ext>
            </p:extLst>
          </p:nvPr>
        </p:nvGraphicFramePr>
        <p:xfrm>
          <a:off x="1588138" y="4083098"/>
          <a:ext cx="1875850" cy="246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875850" imgH="246479" progId="ChemDraw.Document.6.0">
                  <p:embed/>
                </p:oleObj>
              </mc:Choice>
              <mc:Fallback>
                <p:oleObj name="CS ChemDraw Drawing" r:id="rId4" imgW="1875850" imgH="2464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138" y="4083098"/>
                        <a:ext cx="1875850" cy="246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1876FA2-CDF9-2227-8A1A-C54F84ACAC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219879"/>
              </p:ext>
            </p:extLst>
          </p:nvPr>
        </p:nvGraphicFramePr>
        <p:xfrm>
          <a:off x="1102671" y="4540843"/>
          <a:ext cx="2381531" cy="1069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381531" imgH="1069848" progId="ChemDraw.Document.6.0">
                  <p:embed/>
                </p:oleObj>
              </mc:Choice>
              <mc:Fallback>
                <p:oleObj name="CS ChemDraw Drawing" r:id="rId6" imgW="2381531" imgH="106984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02671" y="4540843"/>
                        <a:ext cx="2381531" cy="1069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C6B34BC-F16D-416D-304C-C6848D9447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065288"/>
              </p:ext>
            </p:extLst>
          </p:nvPr>
        </p:nvGraphicFramePr>
        <p:xfrm>
          <a:off x="1728469" y="3508512"/>
          <a:ext cx="1735519" cy="217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735519" imgH="217409" progId="ChemDraw.Document.6.0">
                  <p:embed/>
                </p:oleObj>
              </mc:Choice>
              <mc:Fallback>
                <p:oleObj name="CS ChemDraw Drawing" r:id="rId8" imgW="1735519" imgH="2174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28469" y="3508512"/>
                        <a:ext cx="1735519" cy="217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12558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>
            <a:extLst>
              <a:ext uri="{FF2B5EF4-FFF2-40B4-BE49-F238E27FC236}">
                <a16:creationId xmlns:a16="http://schemas.microsoft.com/office/drawing/2014/main" id="{9BF95219-1D22-D1E4-5564-0605DEFE4FDD}"/>
              </a:ext>
            </a:extLst>
          </p:cNvPr>
          <p:cNvSpPr/>
          <p:nvPr/>
        </p:nvSpPr>
        <p:spPr>
          <a:xfrm>
            <a:off x="0" y="-633"/>
            <a:ext cx="5851525" cy="94043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F6959203-3725-BAB7-4F6B-3B82AE0EA686}"/>
              </a:ext>
            </a:extLst>
          </p:cNvPr>
          <p:cNvGrpSpPr>
            <a:grpSpLocks noChangeAspect="1"/>
          </p:cNvGrpSpPr>
          <p:nvPr/>
        </p:nvGrpSpPr>
        <p:grpSpPr>
          <a:xfrm>
            <a:off x="1823402" y="50799"/>
            <a:ext cx="2743200" cy="754319"/>
            <a:chOff x="-109063" y="203429"/>
            <a:chExt cx="6112865" cy="1680902"/>
          </a:xfrm>
        </p:grpSpPr>
        <p:sp>
          <p:nvSpPr>
            <p:cNvPr id="2" name="Oval 59">
              <a:extLst>
                <a:ext uri="{FF2B5EF4-FFF2-40B4-BE49-F238E27FC236}">
                  <a16:creationId xmlns:a16="http://schemas.microsoft.com/office/drawing/2014/main" id="{84F83C18-7F3F-A5DC-AC6D-42D0F4F86199}"/>
                </a:ext>
              </a:extLst>
            </p:cNvPr>
            <p:cNvSpPr/>
            <p:nvPr/>
          </p:nvSpPr>
          <p:spPr>
            <a:xfrm>
              <a:off x="1189656" y="603975"/>
              <a:ext cx="2339679" cy="1280356"/>
            </a:xfrm>
            <a:custGeom>
              <a:avLst/>
              <a:gdLst>
                <a:gd name="connsiteX0" fmla="*/ 0 w 1882775"/>
                <a:gd name="connsiteY0" fmla="*/ 664516 h 1329031"/>
                <a:gd name="connsiteX1" fmla="*/ 941388 w 1882775"/>
                <a:gd name="connsiteY1" fmla="*/ 0 h 1329031"/>
                <a:gd name="connsiteX2" fmla="*/ 1882776 w 1882775"/>
                <a:gd name="connsiteY2" fmla="*/ 664516 h 1329031"/>
                <a:gd name="connsiteX3" fmla="*/ 941388 w 1882775"/>
                <a:gd name="connsiteY3" fmla="*/ 1329032 h 1329031"/>
                <a:gd name="connsiteX4" fmla="*/ 0 w 1882775"/>
                <a:gd name="connsiteY4" fmla="*/ 664516 h 1329031"/>
                <a:gd name="connsiteX0" fmla="*/ 97719 w 1980495"/>
                <a:gd name="connsiteY0" fmla="*/ 789533 h 1454049"/>
                <a:gd name="connsiteX1" fmla="*/ 135819 w 1980495"/>
                <a:gd name="connsiteY1" fmla="*/ 60223 h 1454049"/>
                <a:gd name="connsiteX2" fmla="*/ 1039107 w 1980495"/>
                <a:gd name="connsiteY2" fmla="*/ 125017 h 1454049"/>
                <a:gd name="connsiteX3" fmla="*/ 1980495 w 1980495"/>
                <a:gd name="connsiteY3" fmla="*/ 789533 h 1454049"/>
                <a:gd name="connsiteX4" fmla="*/ 1039107 w 1980495"/>
                <a:gd name="connsiteY4" fmla="*/ 1454049 h 1454049"/>
                <a:gd name="connsiteX5" fmla="*/ 97719 w 1980495"/>
                <a:gd name="connsiteY5" fmla="*/ 789533 h 1454049"/>
                <a:gd name="connsiteX0" fmla="*/ 450316 w 1879067"/>
                <a:gd name="connsiteY0" fmla="*/ 691108 h 1454664"/>
                <a:gd name="connsiteX1" fmla="*/ 34391 w 1879067"/>
                <a:gd name="connsiteY1" fmla="*/ 60223 h 1454664"/>
                <a:gd name="connsiteX2" fmla="*/ 937679 w 1879067"/>
                <a:gd name="connsiteY2" fmla="*/ 125017 h 1454664"/>
                <a:gd name="connsiteX3" fmla="*/ 1879067 w 1879067"/>
                <a:gd name="connsiteY3" fmla="*/ 789533 h 1454664"/>
                <a:gd name="connsiteX4" fmla="*/ 937679 w 1879067"/>
                <a:gd name="connsiteY4" fmla="*/ 1454049 h 1454664"/>
                <a:gd name="connsiteX5" fmla="*/ 450316 w 1879067"/>
                <a:gd name="connsiteY5" fmla="*/ 691108 h 1454664"/>
                <a:gd name="connsiteX0" fmla="*/ 444876 w 1873627"/>
                <a:gd name="connsiteY0" fmla="*/ 691108 h 1460470"/>
                <a:gd name="connsiteX1" fmla="*/ 28951 w 1873627"/>
                <a:gd name="connsiteY1" fmla="*/ 60223 h 1460470"/>
                <a:gd name="connsiteX2" fmla="*/ 932239 w 1873627"/>
                <a:gd name="connsiteY2" fmla="*/ 125017 h 1460470"/>
                <a:gd name="connsiteX3" fmla="*/ 1873627 w 1873627"/>
                <a:gd name="connsiteY3" fmla="*/ 789533 h 1460470"/>
                <a:gd name="connsiteX4" fmla="*/ 932239 w 1873627"/>
                <a:gd name="connsiteY4" fmla="*/ 1454049 h 1460470"/>
                <a:gd name="connsiteX5" fmla="*/ 286126 w 1873627"/>
                <a:gd name="connsiteY5" fmla="*/ 1101622 h 1460470"/>
                <a:gd name="connsiteX6" fmla="*/ 444876 w 1873627"/>
                <a:gd name="connsiteY6" fmla="*/ 691108 h 1460470"/>
                <a:gd name="connsiteX0" fmla="*/ 633943 w 2062694"/>
                <a:gd name="connsiteY0" fmla="*/ 661358 h 1430720"/>
                <a:gd name="connsiteX1" fmla="*/ 17993 w 2062694"/>
                <a:gd name="connsiteY1" fmla="*/ 919472 h 1430720"/>
                <a:gd name="connsiteX2" fmla="*/ 218018 w 2062694"/>
                <a:gd name="connsiteY2" fmla="*/ 30473 h 1430720"/>
                <a:gd name="connsiteX3" fmla="*/ 1121306 w 2062694"/>
                <a:gd name="connsiteY3" fmla="*/ 95267 h 1430720"/>
                <a:gd name="connsiteX4" fmla="*/ 2062694 w 2062694"/>
                <a:gd name="connsiteY4" fmla="*/ 759783 h 1430720"/>
                <a:gd name="connsiteX5" fmla="*/ 1121306 w 2062694"/>
                <a:gd name="connsiteY5" fmla="*/ 1424299 h 1430720"/>
                <a:gd name="connsiteX6" fmla="*/ 475193 w 2062694"/>
                <a:gd name="connsiteY6" fmla="*/ 1071872 h 1430720"/>
                <a:gd name="connsiteX7" fmla="*/ 633943 w 2062694"/>
                <a:gd name="connsiteY7" fmla="*/ 661358 h 1430720"/>
                <a:gd name="connsiteX0" fmla="*/ 633943 w 2062694"/>
                <a:gd name="connsiteY0" fmla="*/ 661358 h 1424681"/>
                <a:gd name="connsiteX1" fmla="*/ 17993 w 2062694"/>
                <a:gd name="connsiteY1" fmla="*/ 919472 h 1424681"/>
                <a:gd name="connsiteX2" fmla="*/ 218018 w 2062694"/>
                <a:gd name="connsiteY2" fmla="*/ 30473 h 1424681"/>
                <a:gd name="connsiteX3" fmla="*/ 1121306 w 2062694"/>
                <a:gd name="connsiteY3" fmla="*/ 95267 h 1424681"/>
                <a:gd name="connsiteX4" fmla="*/ 2062694 w 2062694"/>
                <a:gd name="connsiteY4" fmla="*/ 759783 h 1424681"/>
                <a:gd name="connsiteX5" fmla="*/ 1121306 w 2062694"/>
                <a:gd name="connsiteY5" fmla="*/ 1424299 h 1424681"/>
                <a:gd name="connsiteX6" fmla="*/ 1002243 w 2062694"/>
                <a:gd name="connsiteY6" fmla="*/ 852797 h 1424681"/>
                <a:gd name="connsiteX7" fmla="*/ 633943 w 2062694"/>
                <a:gd name="connsiteY7" fmla="*/ 661358 h 1424681"/>
                <a:gd name="connsiteX0" fmla="*/ 376768 w 2062694"/>
                <a:gd name="connsiteY0" fmla="*/ 1251908 h 1424681"/>
                <a:gd name="connsiteX1" fmla="*/ 17993 w 2062694"/>
                <a:gd name="connsiteY1" fmla="*/ 919472 h 1424681"/>
                <a:gd name="connsiteX2" fmla="*/ 218018 w 2062694"/>
                <a:gd name="connsiteY2" fmla="*/ 30473 h 1424681"/>
                <a:gd name="connsiteX3" fmla="*/ 1121306 w 2062694"/>
                <a:gd name="connsiteY3" fmla="*/ 95267 h 1424681"/>
                <a:gd name="connsiteX4" fmla="*/ 2062694 w 2062694"/>
                <a:gd name="connsiteY4" fmla="*/ 759783 h 1424681"/>
                <a:gd name="connsiteX5" fmla="*/ 1121306 w 2062694"/>
                <a:gd name="connsiteY5" fmla="*/ 1424299 h 1424681"/>
                <a:gd name="connsiteX6" fmla="*/ 1002243 w 2062694"/>
                <a:gd name="connsiteY6" fmla="*/ 852797 h 1424681"/>
                <a:gd name="connsiteX7" fmla="*/ 376768 w 2062694"/>
                <a:gd name="connsiteY7" fmla="*/ 1251908 h 1424681"/>
                <a:gd name="connsiteX0" fmla="*/ 369815 w 2055741"/>
                <a:gd name="connsiteY0" fmla="*/ 1194757 h 1367530"/>
                <a:gd name="connsiteX1" fmla="*/ 11040 w 2055741"/>
                <a:gd name="connsiteY1" fmla="*/ 862321 h 1367530"/>
                <a:gd name="connsiteX2" fmla="*/ 341240 w 2055741"/>
                <a:gd name="connsiteY2" fmla="*/ 103497 h 1367530"/>
                <a:gd name="connsiteX3" fmla="*/ 1114353 w 2055741"/>
                <a:gd name="connsiteY3" fmla="*/ 38116 h 1367530"/>
                <a:gd name="connsiteX4" fmla="*/ 2055741 w 2055741"/>
                <a:gd name="connsiteY4" fmla="*/ 702632 h 1367530"/>
                <a:gd name="connsiteX5" fmla="*/ 1114353 w 2055741"/>
                <a:gd name="connsiteY5" fmla="*/ 1367148 h 1367530"/>
                <a:gd name="connsiteX6" fmla="*/ 995290 w 2055741"/>
                <a:gd name="connsiteY6" fmla="*/ 795646 h 1367530"/>
                <a:gd name="connsiteX7" fmla="*/ 369815 w 2055741"/>
                <a:gd name="connsiteY7" fmla="*/ 1194757 h 1367530"/>
                <a:gd name="connsiteX0" fmla="*/ 373614 w 2059540"/>
                <a:gd name="connsiteY0" fmla="*/ 1162494 h 1335267"/>
                <a:gd name="connsiteX1" fmla="*/ 14839 w 2059540"/>
                <a:gd name="connsiteY1" fmla="*/ 830058 h 1335267"/>
                <a:gd name="connsiteX2" fmla="*/ 259314 w 2059540"/>
                <a:gd name="connsiteY2" fmla="*/ 341109 h 1335267"/>
                <a:gd name="connsiteX3" fmla="*/ 1118152 w 2059540"/>
                <a:gd name="connsiteY3" fmla="*/ 5853 h 1335267"/>
                <a:gd name="connsiteX4" fmla="*/ 2059540 w 2059540"/>
                <a:gd name="connsiteY4" fmla="*/ 670369 h 1335267"/>
                <a:gd name="connsiteX5" fmla="*/ 1118152 w 2059540"/>
                <a:gd name="connsiteY5" fmla="*/ 1334885 h 1335267"/>
                <a:gd name="connsiteX6" fmla="*/ 999089 w 2059540"/>
                <a:gd name="connsiteY6" fmla="*/ 763383 h 1335267"/>
                <a:gd name="connsiteX7" fmla="*/ 373614 w 2059540"/>
                <a:gd name="connsiteY7" fmla="*/ 1162494 h 1335267"/>
                <a:gd name="connsiteX0" fmla="*/ 373614 w 2077856"/>
                <a:gd name="connsiteY0" fmla="*/ 1162494 h 1335367"/>
                <a:gd name="connsiteX1" fmla="*/ 14839 w 2077856"/>
                <a:gd name="connsiteY1" fmla="*/ 830058 h 1335367"/>
                <a:gd name="connsiteX2" fmla="*/ 259314 w 2077856"/>
                <a:gd name="connsiteY2" fmla="*/ 341109 h 1335367"/>
                <a:gd name="connsiteX3" fmla="*/ 1118152 w 2077856"/>
                <a:gd name="connsiteY3" fmla="*/ 5853 h 1335367"/>
                <a:gd name="connsiteX4" fmla="*/ 2059540 w 2077856"/>
                <a:gd name="connsiteY4" fmla="*/ 670369 h 1335367"/>
                <a:gd name="connsiteX5" fmla="*/ 1494389 w 2077856"/>
                <a:gd name="connsiteY5" fmla="*/ 658608 h 1335367"/>
                <a:gd name="connsiteX6" fmla="*/ 1118152 w 2077856"/>
                <a:gd name="connsiteY6" fmla="*/ 1334885 h 1335367"/>
                <a:gd name="connsiteX7" fmla="*/ 999089 w 2077856"/>
                <a:gd name="connsiteY7" fmla="*/ 763383 h 1335367"/>
                <a:gd name="connsiteX8" fmla="*/ 373614 w 2077856"/>
                <a:gd name="connsiteY8" fmla="*/ 1162494 h 1335367"/>
                <a:gd name="connsiteX0" fmla="*/ 373614 w 2059540"/>
                <a:gd name="connsiteY0" fmla="*/ 1266368 h 1439241"/>
                <a:gd name="connsiteX1" fmla="*/ 14839 w 2059540"/>
                <a:gd name="connsiteY1" fmla="*/ 933932 h 1439241"/>
                <a:gd name="connsiteX2" fmla="*/ 259314 w 2059540"/>
                <a:gd name="connsiteY2" fmla="*/ 444983 h 1439241"/>
                <a:gd name="connsiteX3" fmla="*/ 1118152 w 2059540"/>
                <a:gd name="connsiteY3" fmla="*/ 109727 h 1439241"/>
                <a:gd name="connsiteX4" fmla="*/ 1802364 w 2059540"/>
                <a:gd name="connsiteY4" fmla="*/ 48107 h 1439241"/>
                <a:gd name="connsiteX5" fmla="*/ 2059540 w 2059540"/>
                <a:gd name="connsiteY5" fmla="*/ 774243 h 1439241"/>
                <a:gd name="connsiteX6" fmla="*/ 1494389 w 2059540"/>
                <a:gd name="connsiteY6" fmla="*/ 762482 h 1439241"/>
                <a:gd name="connsiteX7" fmla="*/ 1118152 w 2059540"/>
                <a:gd name="connsiteY7" fmla="*/ 1438759 h 1439241"/>
                <a:gd name="connsiteX8" fmla="*/ 999089 w 2059540"/>
                <a:gd name="connsiteY8" fmla="*/ 867257 h 1439241"/>
                <a:gd name="connsiteX9" fmla="*/ 373614 w 2059540"/>
                <a:gd name="connsiteY9" fmla="*/ 1266368 h 1439241"/>
                <a:gd name="connsiteX0" fmla="*/ 373991 w 2059917"/>
                <a:gd name="connsiteY0" fmla="*/ 1259580 h 1432453"/>
                <a:gd name="connsiteX1" fmla="*/ 15216 w 2059917"/>
                <a:gd name="connsiteY1" fmla="*/ 927144 h 1432453"/>
                <a:gd name="connsiteX2" fmla="*/ 259691 w 2059917"/>
                <a:gd name="connsiteY2" fmla="*/ 438195 h 1432453"/>
                <a:gd name="connsiteX3" fmla="*/ 447016 w 2059917"/>
                <a:gd name="connsiteY3" fmla="*/ 212769 h 1432453"/>
                <a:gd name="connsiteX4" fmla="*/ 1118529 w 2059917"/>
                <a:gd name="connsiteY4" fmla="*/ 102939 h 1432453"/>
                <a:gd name="connsiteX5" fmla="*/ 1802741 w 2059917"/>
                <a:gd name="connsiteY5" fmla="*/ 41319 h 1432453"/>
                <a:gd name="connsiteX6" fmla="*/ 2059917 w 2059917"/>
                <a:gd name="connsiteY6" fmla="*/ 767455 h 1432453"/>
                <a:gd name="connsiteX7" fmla="*/ 1494766 w 2059917"/>
                <a:gd name="connsiteY7" fmla="*/ 755694 h 1432453"/>
                <a:gd name="connsiteX8" fmla="*/ 1118529 w 2059917"/>
                <a:gd name="connsiteY8" fmla="*/ 1431971 h 1432453"/>
                <a:gd name="connsiteX9" fmla="*/ 999466 w 2059917"/>
                <a:gd name="connsiteY9" fmla="*/ 860469 h 1432453"/>
                <a:gd name="connsiteX10" fmla="*/ 373991 w 2059917"/>
                <a:gd name="connsiteY10" fmla="*/ 1259580 h 1432453"/>
                <a:gd name="connsiteX0" fmla="*/ 378200 w 2064126"/>
                <a:gd name="connsiteY0" fmla="*/ 1259580 h 1432453"/>
                <a:gd name="connsiteX1" fmla="*/ 19425 w 2064126"/>
                <a:gd name="connsiteY1" fmla="*/ 927144 h 1432453"/>
                <a:gd name="connsiteX2" fmla="*/ 209925 w 2064126"/>
                <a:gd name="connsiteY2" fmla="*/ 584245 h 1432453"/>
                <a:gd name="connsiteX3" fmla="*/ 451225 w 2064126"/>
                <a:gd name="connsiteY3" fmla="*/ 212769 h 1432453"/>
                <a:gd name="connsiteX4" fmla="*/ 1122738 w 2064126"/>
                <a:gd name="connsiteY4" fmla="*/ 102939 h 1432453"/>
                <a:gd name="connsiteX5" fmla="*/ 1806950 w 2064126"/>
                <a:gd name="connsiteY5" fmla="*/ 41319 h 1432453"/>
                <a:gd name="connsiteX6" fmla="*/ 2064126 w 2064126"/>
                <a:gd name="connsiteY6" fmla="*/ 767455 h 1432453"/>
                <a:gd name="connsiteX7" fmla="*/ 1498975 w 2064126"/>
                <a:gd name="connsiteY7" fmla="*/ 755694 h 1432453"/>
                <a:gd name="connsiteX8" fmla="*/ 1122738 w 2064126"/>
                <a:gd name="connsiteY8" fmla="*/ 1431971 h 1432453"/>
                <a:gd name="connsiteX9" fmla="*/ 1003675 w 2064126"/>
                <a:gd name="connsiteY9" fmla="*/ 860469 h 1432453"/>
                <a:gd name="connsiteX10" fmla="*/ 378200 w 2064126"/>
                <a:gd name="connsiteY10" fmla="*/ 1259580 h 1432453"/>
                <a:gd name="connsiteX0" fmla="*/ 378200 w 2064126"/>
                <a:gd name="connsiteY0" fmla="*/ 1259580 h 1436485"/>
                <a:gd name="connsiteX1" fmla="*/ 19425 w 2064126"/>
                <a:gd name="connsiteY1" fmla="*/ 927144 h 1436485"/>
                <a:gd name="connsiteX2" fmla="*/ 209925 w 2064126"/>
                <a:gd name="connsiteY2" fmla="*/ 584245 h 1436485"/>
                <a:gd name="connsiteX3" fmla="*/ 451225 w 2064126"/>
                <a:gd name="connsiteY3" fmla="*/ 212769 h 1436485"/>
                <a:gd name="connsiteX4" fmla="*/ 1122738 w 2064126"/>
                <a:gd name="connsiteY4" fmla="*/ 102939 h 1436485"/>
                <a:gd name="connsiteX5" fmla="*/ 1806950 w 2064126"/>
                <a:gd name="connsiteY5" fmla="*/ 41319 h 1436485"/>
                <a:gd name="connsiteX6" fmla="*/ 2064126 w 2064126"/>
                <a:gd name="connsiteY6" fmla="*/ 767455 h 1436485"/>
                <a:gd name="connsiteX7" fmla="*/ 1498975 w 2064126"/>
                <a:gd name="connsiteY7" fmla="*/ 755694 h 1436485"/>
                <a:gd name="connsiteX8" fmla="*/ 1689476 w 2064126"/>
                <a:gd name="connsiteY8" fmla="*/ 1108119 h 1436485"/>
                <a:gd name="connsiteX9" fmla="*/ 1122738 w 2064126"/>
                <a:gd name="connsiteY9" fmla="*/ 1431971 h 1436485"/>
                <a:gd name="connsiteX10" fmla="*/ 1003675 w 2064126"/>
                <a:gd name="connsiteY10" fmla="*/ 860469 h 1436485"/>
                <a:gd name="connsiteX11" fmla="*/ 378200 w 2064126"/>
                <a:gd name="connsiteY11" fmla="*/ 1259580 h 1436485"/>
                <a:gd name="connsiteX0" fmla="*/ 378200 w 2064126"/>
                <a:gd name="connsiteY0" fmla="*/ 1259580 h 1433585"/>
                <a:gd name="connsiteX1" fmla="*/ 19425 w 2064126"/>
                <a:gd name="connsiteY1" fmla="*/ 927144 h 1433585"/>
                <a:gd name="connsiteX2" fmla="*/ 209925 w 2064126"/>
                <a:gd name="connsiteY2" fmla="*/ 584245 h 1433585"/>
                <a:gd name="connsiteX3" fmla="*/ 451225 w 2064126"/>
                <a:gd name="connsiteY3" fmla="*/ 212769 h 1433585"/>
                <a:gd name="connsiteX4" fmla="*/ 1122738 w 2064126"/>
                <a:gd name="connsiteY4" fmla="*/ 102939 h 1433585"/>
                <a:gd name="connsiteX5" fmla="*/ 1806950 w 2064126"/>
                <a:gd name="connsiteY5" fmla="*/ 41319 h 1433585"/>
                <a:gd name="connsiteX6" fmla="*/ 2064126 w 2064126"/>
                <a:gd name="connsiteY6" fmla="*/ 767455 h 1433585"/>
                <a:gd name="connsiteX7" fmla="*/ 1498975 w 2064126"/>
                <a:gd name="connsiteY7" fmla="*/ 755694 h 1433585"/>
                <a:gd name="connsiteX8" fmla="*/ 1689476 w 2064126"/>
                <a:gd name="connsiteY8" fmla="*/ 1108119 h 1433585"/>
                <a:gd name="connsiteX9" fmla="*/ 1122738 w 2064126"/>
                <a:gd name="connsiteY9" fmla="*/ 1431971 h 1433585"/>
                <a:gd name="connsiteX10" fmla="*/ 992531 w 2064126"/>
                <a:gd name="connsiteY10" fmla="*/ 968419 h 1433585"/>
                <a:gd name="connsiteX11" fmla="*/ 378200 w 2064126"/>
                <a:gd name="connsiteY11" fmla="*/ 1259580 h 1433585"/>
                <a:gd name="connsiteX0" fmla="*/ 378200 w 2064126"/>
                <a:gd name="connsiteY0" fmla="*/ 1240331 h 1414336"/>
                <a:gd name="connsiteX1" fmla="*/ 19425 w 2064126"/>
                <a:gd name="connsiteY1" fmla="*/ 907895 h 1414336"/>
                <a:gd name="connsiteX2" fmla="*/ 209925 w 2064126"/>
                <a:gd name="connsiteY2" fmla="*/ 564996 h 1414336"/>
                <a:gd name="connsiteX3" fmla="*/ 451225 w 2064126"/>
                <a:gd name="connsiteY3" fmla="*/ 193520 h 1414336"/>
                <a:gd name="connsiteX4" fmla="*/ 1122738 w 2064126"/>
                <a:gd name="connsiteY4" fmla="*/ 280540 h 1414336"/>
                <a:gd name="connsiteX5" fmla="*/ 1806950 w 2064126"/>
                <a:gd name="connsiteY5" fmla="*/ 22070 h 1414336"/>
                <a:gd name="connsiteX6" fmla="*/ 2064126 w 2064126"/>
                <a:gd name="connsiteY6" fmla="*/ 748206 h 1414336"/>
                <a:gd name="connsiteX7" fmla="*/ 1498975 w 2064126"/>
                <a:gd name="connsiteY7" fmla="*/ 736445 h 1414336"/>
                <a:gd name="connsiteX8" fmla="*/ 1689476 w 2064126"/>
                <a:gd name="connsiteY8" fmla="*/ 1088870 h 1414336"/>
                <a:gd name="connsiteX9" fmla="*/ 1122738 w 2064126"/>
                <a:gd name="connsiteY9" fmla="*/ 1412722 h 1414336"/>
                <a:gd name="connsiteX10" fmla="*/ 992531 w 2064126"/>
                <a:gd name="connsiteY10" fmla="*/ 949170 h 1414336"/>
                <a:gd name="connsiteX11" fmla="*/ 378200 w 2064126"/>
                <a:gd name="connsiteY11" fmla="*/ 1240331 h 1414336"/>
                <a:gd name="connsiteX0" fmla="*/ 378200 w 2064126"/>
                <a:gd name="connsiteY0" fmla="*/ 1106351 h 1280356"/>
                <a:gd name="connsiteX1" fmla="*/ 19425 w 2064126"/>
                <a:gd name="connsiteY1" fmla="*/ 773915 h 1280356"/>
                <a:gd name="connsiteX2" fmla="*/ 209925 w 2064126"/>
                <a:gd name="connsiteY2" fmla="*/ 431016 h 1280356"/>
                <a:gd name="connsiteX3" fmla="*/ 451225 w 2064126"/>
                <a:gd name="connsiteY3" fmla="*/ 59540 h 1280356"/>
                <a:gd name="connsiteX4" fmla="*/ 1122738 w 2064126"/>
                <a:gd name="connsiteY4" fmla="*/ 146560 h 1280356"/>
                <a:gd name="connsiteX5" fmla="*/ 1745660 w 2064126"/>
                <a:gd name="connsiteY5" fmla="*/ 30965 h 1280356"/>
                <a:gd name="connsiteX6" fmla="*/ 2064126 w 2064126"/>
                <a:gd name="connsiteY6" fmla="*/ 614226 h 1280356"/>
                <a:gd name="connsiteX7" fmla="*/ 1498975 w 2064126"/>
                <a:gd name="connsiteY7" fmla="*/ 602465 h 1280356"/>
                <a:gd name="connsiteX8" fmla="*/ 1689476 w 2064126"/>
                <a:gd name="connsiteY8" fmla="*/ 954890 h 1280356"/>
                <a:gd name="connsiteX9" fmla="*/ 1122738 w 2064126"/>
                <a:gd name="connsiteY9" fmla="*/ 1278742 h 1280356"/>
                <a:gd name="connsiteX10" fmla="*/ 992531 w 2064126"/>
                <a:gd name="connsiteY10" fmla="*/ 815190 h 1280356"/>
                <a:gd name="connsiteX11" fmla="*/ 378200 w 2064126"/>
                <a:gd name="connsiteY11" fmla="*/ 1106351 h 1280356"/>
                <a:gd name="connsiteX0" fmla="*/ 378200 w 2052982"/>
                <a:gd name="connsiteY0" fmla="*/ 1106351 h 1280356"/>
                <a:gd name="connsiteX1" fmla="*/ 19425 w 2052982"/>
                <a:gd name="connsiteY1" fmla="*/ 773915 h 1280356"/>
                <a:gd name="connsiteX2" fmla="*/ 209925 w 2052982"/>
                <a:gd name="connsiteY2" fmla="*/ 431016 h 1280356"/>
                <a:gd name="connsiteX3" fmla="*/ 451225 w 2052982"/>
                <a:gd name="connsiteY3" fmla="*/ 59540 h 1280356"/>
                <a:gd name="connsiteX4" fmla="*/ 1122738 w 2052982"/>
                <a:gd name="connsiteY4" fmla="*/ 146560 h 1280356"/>
                <a:gd name="connsiteX5" fmla="*/ 1745660 w 2052982"/>
                <a:gd name="connsiteY5" fmla="*/ 30965 h 1280356"/>
                <a:gd name="connsiteX6" fmla="*/ 2052982 w 2052982"/>
                <a:gd name="connsiteY6" fmla="*/ 544376 h 1280356"/>
                <a:gd name="connsiteX7" fmla="*/ 1498975 w 2052982"/>
                <a:gd name="connsiteY7" fmla="*/ 602465 h 1280356"/>
                <a:gd name="connsiteX8" fmla="*/ 1689476 w 2052982"/>
                <a:gd name="connsiteY8" fmla="*/ 954890 h 1280356"/>
                <a:gd name="connsiteX9" fmla="*/ 1122738 w 2052982"/>
                <a:gd name="connsiteY9" fmla="*/ 1278742 h 1280356"/>
                <a:gd name="connsiteX10" fmla="*/ 992531 w 2052982"/>
                <a:gd name="connsiteY10" fmla="*/ 815190 h 1280356"/>
                <a:gd name="connsiteX11" fmla="*/ 378200 w 2052982"/>
                <a:gd name="connsiteY11" fmla="*/ 1106351 h 1280356"/>
                <a:gd name="connsiteX0" fmla="*/ 378200 w 2052982"/>
                <a:gd name="connsiteY0" fmla="*/ 1106351 h 1280356"/>
                <a:gd name="connsiteX1" fmla="*/ 19425 w 2052982"/>
                <a:gd name="connsiteY1" fmla="*/ 773915 h 1280356"/>
                <a:gd name="connsiteX2" fmla="*/ 209925 w 2052982"/>
                <a:gd name="connsiteY2" fmla="*/ 431016 h 1280356"/>
                <a:gd name="connsiteX3" fmla="*/ 451225 w 2052982"/>
                <a:gd name="connsiteY3" fmla="*/ 59540 h 1280356"/>
                <a:gd name="connsiteX4" fmla="*/ 1122738 w 2052982"/>
                <a:gd name="connsiteY4" fmla="*/ 146560 h 1280356"/>
                <a:gd name="connsiteX5" fmla="*/ 1745660 w 2052982"/>
                <a:gd name="connsiteY5" fmla="*/ 30965 h 1280356"/>
                <a:gd name="connsiteX6" fmla="*/ 2052982 w 2052982"/>
                <a:gd name="connsiteY6" fmla="*/ 626926 h 1280356"/>
                <a:gd name="connsiteX7" fmla="*/ 1498975 w 2052982"/>
                <a:gd name="connsiteY7" fmla="*/ 602465 h 1280356"/>
                <a:gd name="connsiteX8" fmla="*/ 1689476 w 2052982"/>
                <a:gd name="connsiteY8" fmla="*/ 954890 h 1280356"/>
                <a:gd name="connsiteX9" fmla="*/ 1122738 w 2052982"/>
                <a:gd name="connsiteY9" fmla="*/ 1278742 h 1280356"/>
                <a:gd name="connsiteX10" fmla="*/ 992531 w 2052982"/>
                <a:gd name="connsiteY10" fmla="*/ 815190 h 1280356"/>
                <a:gd name="connsiteX11" fmla="*/ 378200 w 2052982"/>
                <a:gd name="connsiteY11" fmla="*/ 1106351 h 1280356"/>
                <a:gd name="connsiteX0" fmla="*/ 378200 w 2052982"/>
                <a:gd name="connsiteY0" fmla="*/ 1106351 h 1280356"/>
                <a:gd name="connsiteX1" fmla="*/ 19425 w 2052982"/>
                <a:gd name="connsiteY1" fmla="*/ 773915 h 1280356"/>
                <a:gd name="connsiteX2" fmla="*/ 209925 w 2052982"/>
                <a:gd name="connsiteY2" fmla="*/ 431016 h 1280356"/>
                <a:gd name="connsiteX3" fmla="*/ 451225 w 2052982"/>
                <a:gd name="connsiteY3" fmla="*/ 59540 h 1280356"/>
                <a:gd name="connsiteX4" fmla="*/ 1122738 w 2052982"/>
                <a:gd name="connsiteY4" fmla="*/ 146560 h 1280356"/>
                <a:gd name="connsiteX5" fmla="*/ 1745660 w 2052982"/>
                <a:gd name="connsiteY5" fmla="*/ 30965 h 1280356"/>
                <a:gd name="connsiteX6" fmla="*/ 2052982 w 2052982"/>
                <a:gd name="connsiteY6" fmla="*/ 626926 h 1280356"/>
                <a:gd name="connsiteX7" fmla="*/ 1471116 w 2052982"/>
                <a:gd name="connsiteY7" fmla="*/ 497690 h 1280356"/>
                <a:gd name="connsiteX8" fmla="*/ 1689476 w 2052982"/>
                <a:gd name="connsiteY8" fmla="*/ 954890 h 1280356"/>
                <a:gd name="connsiteX9" fmla="*/ 1122738 w 2052982"/>
                <a:gd name="connsiteY9" fmla="*/ 1278742 h 1280356"/>
                <a:gd name="connsiteX10" fmla="*/ 992531 w 2052982"/>
                <a:gd name="connsiteY10" fmla="*/ 815190 h 1280356"/>
                <a:gd name="connsiteX11" fmla="*/ 378200 w 2052982"/>
                <a:gd name="connsiteY11" fmla="*/ 1106351 h 12803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052982" h="1280356">
                  <a:moveTo>
                    <a:pt x="378200" y="1106351"/>
                  </a:moveTo>
                  <a:cubicBezTo>
                    <a:pt x="216016" y="1099472"/>
                    <a:pt x="88746" y="879063"/>
                    <a:pt x="19425" y="773915"/>
                  </a:cubicBezTo>
                  <a:cubicBezTo>
                    <a:pt x="-49896" y="668767"/>
                    <a:pt x="78692" y="550078"/>
                    <a:pt x="209925" y="431016"/>
                  </a:cubicBezTo>
                  <a:cubicBezTo>
                    <a:pt x="341158" y="311954"/>
                    <a:pt x="308085" y="115416"/>
                    <a:pt x="451225" y="59540"/>
                  </a:cubicBezTo>
                  <a:cubicBezTo>
                    <a:pt x="594365" y="3664"/>
                    <a:pt x="906999" y="151322"/>
                    <a:pt x="1122738" y="146560"/>
                  </a:cubicBezTo>
                  <a:cubicBezTo>
                    <a:pt x="1338477" y="141798"/>
                    <a:pt x="1588762" y="-79788"/>
                    <a:pt x="1745660" y="30965"/>
                  </a:cubicBezTo>
                  <a:cubicBezTo>
                    <a:pt x="1902558" y="141718"/>
                    <a:pt x="2052453" y="548080"/>
                    <a:pt x="2052982" y="626926"/>
                  </a:cubicBezTo>
                  <a:cubicBezTo>
                    <a:pt x="2053511" y="705772"/>
                    <a:pt x="1595470" y="454142"/>
                    <a:pt x="1471116" y="497690"/>
                  </a:cubicBezTo>
                  <a:cubicBezTo>
                    <a:pt x="1346762" y="541238"/>
                    <a:pt x="1752182" y="842177"/>
                    <a:pt x="1689476" y="954890"/>
                  </a:cubicBezTo>
                  <a:cubicBezTo>
                    <a:pt x="1626770" y="1067603"/>
                    <a:pt x="1238895" y="1302025"/>
                    <a:pt x="1122738" y="1278742"/>
                  </a:cubicBezTo>
                  <a:cubicBezTo>
                    <a:pt x="1006581" y="1255459"/>
                    <a:pt x="1073758" y="942347"/>
                    <a:pt x="992531" y="815190"/>
                  </a:cubicBezTo>
                  <a:cubicBezTo>
                    <a:pt x="911304" y="688033"/>
                    <a:pt x="540384" y="1113230"/>
                    <a:pt x="378200" y="1106351"/>
                  </a:cubicBezTo>
                  <a:close/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 dirty="0">
                <a:solidFill>
                  <a:schemeClr val="tx1"/>
                </a:solidFill>
              </a:endParaRPr>
            </a:p>
          </p:txBody>
        </p:sp>
        <p:cxnSp>
          <p:nvCxnSpPr>
            <p:cNvPr id="3" name="Straight Arrow Connector 2">
              <a:extLst>
                <a:ext uri="{FF2B5EF4-FFF2-40B4-BE49-F238E27FC236}">
                  <a16:creationId xmlns:a16="http://schemas.microsoft.com/office/drawing/2014/main" id="{F1F8ACED-3275-6FF9-5F42-FFEA8CABEF71}"/>
                </a:ext>
              </a:extLst>
            </p:cNvPr>
            <p:cNvCxnSpPr>
              <a:cxnSpLocks/>
            </p:cNvCxnSpPr>
            <p:nvPr/>
          </p:nvCxnSpPr>
          <p:spPr>
            <a:xfrm>
              <a:off x="346122" y="1181076"/>
              <a:ext cx="84353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F45756EC-BCA6-8B82-9156-9B8446BD9A02}"/>
                </a:ext>
              </a:extLst>
            </p:cNvPr>
            <p:cNvCxnSpPr>
              <a:cxnSpLocks/>
            </p:cNvCxnSpPr>
            <p:nvPr/>
          </p:nvCxnSpPr>
          <p:spPr>
            <a:xfrm>
              <a:off x="3580653" y="1136210"/>
              <a:ext cx="84353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B5EFAF5C-26F8-EDBC-853F-A7837F4410D8}"/>
                    </a:ext>
                  </a:extLst>
                </p:cNvPr>
                <p:cNvSpPr/>
                <p:nvPr/>
              </p:nvSpPr>
              <p:spPr>
                <a:xfrm>
                  <a:off x="-109063" y="1028554"/>
                  <a:ext cx="338491" cy="22544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8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800" b="0" i="1" dirty="0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sz="800" b="0" i="1" dirty="0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800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en-US" sz="800" dirty="0"/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B5EFAF5C-26F8-EDBC-853F-A7837F4410D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109063" y="1028554"/>
                  <a:ext cx="338491" cy="225446"/>
                </a:xfrm>
                <a:prstGeom prst="rect">
                  <a:avLst/>
                </a:prstGeom>
                <a:blipFill>
                  <a:blip r:embed="rId2"/>
                  <a:stretch>
                    <a:fillRect r="-52000" b="-10588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>
                  <a:extLst>
                    <a:ext uri="{FF2B5EF4-FFF2-40B4-BE49-F238E27FC236}">
                      <a16:creationId xmlns:a16="http://schemas.microsoft.com/office/drawing/2014/main" id="{BC3E6B28-A570-2D2D-129D-4236BA943958}"/>
                    </a:ext>
                  </a:extLst>
                </p:cNvPr>
                <p:cNvSpPr/>
                <p:nvPr/>
              </p:nvSpPr>
              <p:spPr>
                <a:xfrm>
                  <a:off x="4390848" y="957026"/>
                  <a:ext cx="297774" cy="22544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8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800" b="0" i="1" dirty="0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sz="800" b="0" i="1" dirty="0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en-US" sz="800" dirty="0"/>
                </a:p>
              </p:txBody>
            </p:sp>
          </mc:Choice>
          <mc:Fallback xmlns="">
            <p:sp>
              <p:nvSpPr>
                <p:cNvPr id="6" name="Rectangle 5">
                  <a:extLst>
                    <a:ext uri="{FF2B5EF4-FFF2-40B4-BE49-F238E27FC236}">
                      <a16:creationId xmlns:a16="http://schemas.microsoft.com/office/drawing/2014/main" id="{BC3E6B28-A570-2D2D-129D-4236BA94395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90848" y="957026"/>
                  <a:ext cx="297774" cy="225446"/>
                </a:xfrm>
                <a:prstGeom prst="rect">
                  <a:avLst/>
                </a:prstGeom>
                <a:blipFill>
                  <a:blip r:embed="rId3"/>
                  <a:stretch>
                    <a:fillRect r="-36364" b="-11875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031E4C84-746F-DBEE-B72A-71450D43BB8E}"/>
                </a:ext>
              </a:extLst>
            </p:cNvPr>
            <p:cNvGrpSpPr/>
            <p:nvPr/>
          </p:nvGrpSpPr>
          <p:grpSpPr>
            <a:xfrm rot="16200000">
              <a:off x="3620242" y="473788"/>
              <a:ext cx="357840" cy="561564"/>
              <a:chOff x="3572140" y="3768693"/>
              <a:chExt cx="818155" cy="1008426"/>
            </a:xfrm>
          </p:grpSpPr>
          <p:cxnSp>
            <p:nvCxnSpPr>
              <p:cNvPr id="8" name="Straight Arrow Connector 7">
                <a:extLst>
                  <a:ext uri="{FF2B5EF4-FFF2-40B4-BE49-F238E27FC236}">
                    <a16:creationId xmlns:a16="http://schemas.microsoft.com/office/drawing/2014/main" id="{D4C7ED71-7E0F-DDAC-8455-A339A18A324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3572140" y="3768693"/>
                <a:ext cx="432990" cy="68010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>
                <a:extLst>
                  <a:ext uri="{FF2B5EF4-FFF2-40B4-BE49-F238E27FC236}">
                    <a16:creationId xmlns:a16="http://schemas.microsoft.com/office/drawing/2014/main" id="{73C3FFB5-E6A6-095F-1506-C8FF487B3BD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3959308" y="4103983"/>
                <a:ext cx="43441" cy="350377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>
                <a:extLst>
                  <a:ext uri="{FF2B5EF4-FFF2-40B4-BE49-F238E27FC236}">
                    <a16:creationId xmlns:a16="http://schemas.microsoft.com/office/drawing/2014/main" id="{9D59ACC7-BA4E-270E-98A7-C8C3C1E8455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3957305" y="4097014"/>
                <a:ext cx="432990" cy="68010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8C91A3B1-C0A8-6F91-4A81-DA0AECFC8474}"/>
                    </a:ext>
                  </a:extLst>
                </p:cNvPr>
                <p:cNvSpPr txBox="1"/>
                <p:nvPr/>
              </p:nvSpPr>
              <p:spPr>
                <a:xfrm>
                  <a:off x="4086802" y="248077"/>
                  <a:ext cx="1917000" cy="21544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8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a14:m>
                  <a:r>
                    <a:rPr lang="en-US" sz="800" i="1" dirty="0"/>
                    <a:t>= system control volume</a:t>
                  </a:r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8C91A3B1-C0A8-6F91-4A81-DA0AECFC847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86802" y="248077"/>
                  <a:ext cx="1917000" cy="215444"/>
                </a:xfrm>
                <a:prstGeom prst="rect">
                  <a:avLst/>
                </a:prstGeom>
                <a:blipFill>
                  <a:blip r:embed="rId4"/>
                  <a:stretch>
                    <a:fillRect b="-28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4DC0094A-F86A-C8C5-2471-13C6920CF3AC}"/>
                </a:ext>
              </a:extLst>
            </p:cNvPr>
            <p:cNvSpPr txBox="1"/>
            <p:nvPr/>
          </p:nvSpPr>
          <p:spPr>
            <a:xfrm>
              <a:off x="229429" y="203429"/>
              <a:ext cx="3290008" cy="48008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800" b="1" dirty="0"/>
                <a:t>System (e.g., reactor)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93837E06-7F78-12F8-BD85-B2E84B6318C5}"/>
                    </a:ext>
                  </a:extLst>
                </p:cNvPr>
                <p:cNvSpPr/>
                <p:nvPr/>
              </p:nvSpPr>
              <p:spPr>
                <a:xfrm>
                  <a:off x="2235532" y="877899"/>
                  <a:ext cx="307585" cy="22544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8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800" b="0" i="1" dirty="0" smtClean="0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sz="800" b="0" i="1" dirty="0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en-US" sz="800" dirty="0"/>
                </a:p>
              </p:txBody>
            </p:sp>
          </mc:Choice>
          <mc:Fallback xmlns="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93837E06-7F78-12F8-BD85-B2E84B6318C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35532" y="877899"/>
                  <a:ext cx="307585" cy="225446"/>
                </a:xfrm>
                <a:prstGeom prst="rect">
                  <a:avLst/>
                </a:prstGeom>
                <a:blipFill>
                  <a:blip r:embed="rId5"/>
                  <a:stretch>
                    <a:fillRect r="-45455" b="-10588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5497898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705A82DF-5532-3C36-A8C0-63EC66F4FE72}"/>
              </a:ext>
            </a:extLst>
          </p:cNvPr>
          <p:cNvSpPr/>
          <p:nvPr/>
        </p:nvSpPr>
        <p:spPr>
          <a:xfrm>
            <a:off x="0" y="-632"/>
            <a:ext cx="5851525" cy="10335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F92578E-95BB-A512-61E8-6D5AF794F806}"/>
              </a:ext>
            </a:extLst>
          </p:cNvPr>
          <p:cNvGrpSpPr>
            <a:grpSpLocks noChangeAspect="1"/>
          </p:cNvGrpSpPr>
          <p:nvPr/>
        </p:nvGrpSpPr>
        <p:grpSpPr>
          <a:xfrm>
            <a:off x="2239962" y="0"/>
            <a:ext cx="1371600" cy="936601"/>
            <a:chOff x="1624694" y="399351"/>
            <a:chExt cx="2602135" cy="1776875"/>
          </a:xfrm>
        </p:grpSpPr>
        <p:sp>
          <p:nvSpPr>
            <p:cNvPr id="2" name="Oval 59">
              <a:extLst>
                <a:ext uri="{FF2B5EF4-FFF2-40B4-BE49-F238E27FC236}">
                  <a16:creationId xmlns:a16="http://schemas.microsoft.com/office/drawing/2014/main" id="{3A9C6A52-74D1-1CA3-7117-295E4BF06500}"/>
                </a:ext>
              </a:extLst>
            </p:cNvPr>
            <p:cNvSpPr/>
            <p:nvPr/>
          </p:nvSpPr>
          <p:spPr>
            <a:xfrm>
              <a:off x="1624694" y="399351"/>
              <a:ext cx="2602135" cy="1776875"/>
            </a:xfrm>
            <a:custGeom>
              <a:avLst/>
              <a:gdLst>
                <a:gd name="connsiteX0" fmla="*/ 0 w 1882775"/>
                <a:gd name="connsiteY0" fmla="*/ 664516 h 1329031"/>
                <a:gd name="connsiteX1" fmla="*/ 941388 w 1882775"/>
                <a:gd name="connsiteY1" fmla="*/ 0 h 1329031"/>
                <a:gd name="connsiteX2" fmla="*/ 1882776 w 1882775"/>
                <a:gd name="connsiteY2" fmla="*/ 664516 h 1329031"/>
                <a:gd name="connsiteX3" fmla="*/ 941388 w 1882775"/>
                <a:gd name="connsiteY3" fmla="*/ 1329032 h 1329031"/>
                <a:gd name="connsiteX4" fmla="*/ 0 w 1882775"/>
                <a:gd name="connsiteY4" fmla="*/ 664516 h 1329031"/>
                <a:gd name="connsiteX0" fmla="*/ 97719 w 1980495"/>
                <a:gd name="connsiteY0" fmla="*/ 789533 h 1454049"/>
                <a:gd name="connsiteX1" fmla="*/ 135819 w 1980495"/>
                <a:gd name="connsiteY1" fmla="*/ 60223 h 1454049"/>
                <a:gd name="connsiteX2" fmla="*/ 1039107 w 1980495"/>
                <a:gd name="connsiteY2" fmla="*/ 125017 h 1454049"/>
                <a:gd name="connsiteX3" fmla="*/ 1980495 w 1980495"/>
                <a:gd name="connsiteY3" fmla="*/ 789533 h 1454049"/>
                <a:gd name="connsiteX4" fmla="*/ 1039107 w 1980495"/>
                <a:gd name="connsiteY4" fmla="*/ 1454049 h 1454049"/>
                <a:gd name="connsiteX5" fmla="*/ 97719 w 1980495"/>
                <a:gd name="connsiteY5" fmla="*/ 789533 h 1454049"/>
                <a:gd name="connsiteX0" fmla="*/ 450316 w 1879067"/>
                <a:gd name="connsiteY0" fmla="*/ 691108 h 1454664"/>
                <a:gd name="connsiteX1" fmla="*/ 34391 w 1879067"/>
                <a:gd name="connsiteY1" fmla="*/ 60223 h 1454664"/>
                <a:gd name="connsiteX2" fmla="*/ 937679 w 1879067"/>
                <a:gd name="connsiteY2" fmla="*/ 125017 h 1454664"/>
                <a:gd name="connsiteX3" fmla="*/ 1879067 w 1879067"/>
                <a:gd name="connsiteY3" fmla="*/ 789533 h 1454664"/>
                <a:gd name="connsiteX4" fmla="*/ 937679 w 1879067"/>
                <a:gd name="connsiteY4" fmla="*/ 1454049 h 1454664"/>
                <a:gd name="connsiteX5" fmla="*/ 450316 w 1879067"/>
                <a:gd name="connsiteY5" fmla="*/ 691108 h 1454664"/>
                <a:gd name="connsiteX0" fmla="*/ 444876 w 1873627"/>
                <a:gd name="connsiteY0" fmla="*/ 691108 h 1460470"/>
                <a:gd name="connsiteX1" fmla="*/ 28951 w 1873627"/>
                <a:gd name="connsiteY1" fmla="*/ 60223 h 1460470"/>
                <a:gd name="connsiteX2" fmla="*/ 932239 w 1873627"/>
                <a:gd name="connsiteY2" fmla="*/ 125017 h 1460470"/>
                <a:gd name="connsiteX3" fmla="*/ 1873627 w 1873627"/>
                <a:gd name="connsiteY3" fmla="*/ 789533 h 1460470"/>
                <a:gd name="connsiteX4" fmla="*/ 932239 w 1873627"/>
                <a:gd name="connsiteY4" fmla="*/ 1454049 h 1460470"/>
                <a:gd name="connsiteX5" fmla="*/ 286126 w 1873627"/>
                <a:gd name="connsiteY5" fmla="*/ 1101622 h 1460470"/>
                <a:gd name="connsiteX6" fmla="*/ 444876 w 1873627"/>
                <a:gd name="connsiteY6" fmla="*/ 691108 h 1460470"/>
                <a:gd name="connsiteX0" fmla="*/ 633943 w 2062694"/>
                <a:gd name="connsiteY0" fmla="*/ 661358 h 1430720"/>
                <a:gd name="connsiteX1" fmla="*/ 17993 w 2062694"/>
                <a:gd name="connsiteY1" fmla="*/ 919472 h 1430720"/>
                <a:gd name="connsiteX2" fmla="*/ 218018 w 2062694"/>
                <a:gd name="connsiteY2" fmla="*/ 30473 h 1430720"/>
                <a:gd name="connsiteX3" fmla="*/ 1121306 w 2062694"/>
                <a:gd name="connsiteY3" fmla="*/ 95267 h 1430720"/>
                <a:gd name="connsiteX4" fmla="*/ 2062694 w 2062694"/>
                <a:gd name="connsiteY4" fmla="*/ 759783 h 1430720"/>
                <a:gd name="connsiteX5" fmla="*/ 1121306 w 2062694"/>
                <a:gd name="connsiteY5" fmla="*/ 1424299 h 1430720"/>
                <a:gd name="connsiteX6" fmla="*/ 475193 w 2062694"/>
                <a:gd name="connsiteY6" fmla="*/ 1071872 h 1430720"/>
                <a:gd name="connsiteX7" fmla="*/ 633943 w 2062694"/>
                <a:gd name="connsiteY7" fmla="*/ 661358 h 1430720"/>
                <a:gd name="connsiteX0" fmla="*/ 633943 w 2062694"/>
                <a:gd name="connsiteY0" fmla="*/ 661358 h 1424681"/>
                <a:gd name="connsiteX1" fmla="*/ 17993 w 2062694"/>
                <a:gd name="connsiteY1" fmla="*/ 919472 h 1424681"/>
                <a:gd name="connsiteX2" fmla="*/ 218018 w 2062694"/>
                <a:gd name="connsiteY2" fmla="*/ 30473 h 1424681"/>
                <a:gd name="connsiteX3" fmla="*/ 1121306 w 2062694"/>
                <a:gd name="connsiteY3" fmla="*/ 95267 h 1424681"/>
                <a:gd name="connsiteX4" fmla="*/ 2062694 w 2062694"/>
                <a:gd name="connsiteY4" fmla="*/ 759783 h 1424681"/>
                <a:gd name="connsiteX5" fmla="*/ 1121306 w 2062694"/>
                <a:gd name="connsiteY5" fmla="*/ 1424299 h 1424681"/>
                <a:gd name="connsiteX6" fmla="*/ 1002243 w 2062694"/>
                <a:gd name="connsiteY6" fmla="*/ 852797 h 1424681"/>
                <a:gd name="connsiteX7" fmla="*/ 633943 w 2062694"/>
                <a:gd name="connsiteY7" fmla="*/ 661358 h 1424681"/>
                <a:gd name="connsiteX0" fmla="*/ 376768 w 2062694"/>
                <a:gd name="connsiteY0" fmla="*/ 1251908 h 1424681"/>
                <a:gd name="connsiteX1" fmla="*/ 17993 w 2062694"/>
                <a:gd name="connsiteY1" fmla="*/ 919472 h 1424681"/>
                <a:gd name="connsiteX2" fmla="*/ 218018 w 2062694"/>
                <a:gd name="connsiteY2" fmla="*/ 30473 h 1424681"/>
                <a:gd name="connsiteX3" fmla="*/ 1121306 w 2062694"/>
                <a:gd name="connsiteY3" fmla="*/ 95267 h 1424681"/>
                <a:gd name="connsiteX4" fmla="*/ 2062694 w 2062694"/>
                <a:gd name="connsiteY4" fmla="*/ 759783 h 1424681"/>
                <a:gd name="connsiteX5" fmla="*/ 1121306 w 2062694"/>
                <a:gd name="connsiteY5" fmla="*/ 1424299 h 1424681"/>
                <a:gd name="connsiteX6" fmla="*/ 1002243 w 2062694"/>
                <a:gd name="connsiteY6" fmla="*/ 852797 h 1424681"/>
                <a:gd name="connsiteX7" fmla="*/ 376768 w 2062694"/>
                <a:gd name="connsiteY7" fmla="*/ 1251908 h 1424681"/>
                <a:gd name="connsiteX0" fmla="*/ 369815 w 2055741"/>
                <a:gd name="connsiteY0" fmla="*/ 1194757 h 1367530"/>
                <a:gd name="connsiteX1" fmla="*/ 11040 w 2055741"/>
                <a:gd name="connsiteY1" fmla="*/ 862321 h 1367530"/>
                <a:gd name="connsiteX2" fmla="*/ 341240 w 2055741"/>
                <a:gd name="connsiteY2" fmla="*/ 103497 h 1367530"/>
                <a:gd name="connsiteX3" fmla="*/ 1114353 w 2055741"/>
                <a:gd name="connsiteY3" fmla="*/ 38116 h 1367530"/>
                <a:gd name="connsiteX4" fmla="*/ 2055741 w 2055741"/>
                <a:gd name="connsiteY4" fmla="*/ 702632 h 1367530"/>
                <a:gd name="connsiteX5" fmla="*/ 1114353 w 2055741"/>
                <a:gd name="connsiteY5" fmla="*/ 1367148 h 1367530"/>
                <a:gd name="connsiteX6" fmla="*/ 995290 w 2055741"/>
                <a:gd name="connsiteY6" fmla="*/ 795646 h 1367530"/>
                <a:gd name="connsiteX7" fmla="*/ 369815 w 2055741"/>
                <a:gd name="connsiteY7" fmla="*/ 1194757 h 1367530"/>
                <a:gd name="connsiteX0" fmla="*/ 373614 w 2059540"/>
                <a:gd name="connsiteY0" fmla="*/ 1162494 h 1335267"/>
                <a:gd name="connsiteX1" fmla="*/ 14839 w 2059540"/>
                <a:gd name="connsiteY1" fmla="*/ 830058 h 1335267"/>
                <a:gd name="connsiteX2" fmla="*/ 259314 w 2059540"/>
                <a:gd name="connsiteY2" fmla="*/ 341109 h 1335267"/>
                <a:gd name="connsiteX3" fmla="*/ 1118152 w 2059540"/>
                <a:gd name="connsiteY3" fmla="*/ 5853 h 1335267"/>
                <a:gd name="connsiteX4" fmla="*/ 2059540 w 2059540"/>
                <a:gd name="connsiteY4" fmla="*/ 670369 h 1335267"/>
                <a:gd name="connsiteX5" fmla="*/ 1118152 w 2059540"/>
                <a:gd name="connsiteY5" fmla="*/ 1334885 h 1335267"/>
                <a:gd name="connsiteX6" fmla="*/ 999089 w 2059540"/>
                <a:gd name="connsiteY6" fmla="*/ 763383 h 1335267"/>
                <a:gd name="connsiteX7" fmla="*/ 373614 w 2059540"/>
                <a:gd name="connsiteY7" fmla="*/ 1162494 h 1335267"/>
                <a:gd name="connsiteX0" fmla="*/ 373614 w 2077856"/>
                <a:gd name="connsiteY0" fmla="*/ 1162494 h 1335367"/>
                <a:gd name="connsiteX1" fmla="*/ 14839 w 2077856"/>
                <a:gd name="connsiteY1" fmla="*/ 830058 h 1335367"/>
                <a:gd name="connsiteX2" fmla="*/ 259314 w 2077856"/>
                <a:gd name="connsiteY2" fmla="*/ 341109 h 1335367"/>
                <a:gd name="connsiteX3" fmla="*/ 1118152 w 2077856"/>
                <a:gd name="connsiteY3" fmla="*/ 5853 h 1335367"/>
                <a:gd name="connsiteX4" fmla="*/ 2059540 w 2077856"/>
                <a:gd name="connsiteY4" fmla="*/ 670369 h 1335367"/>
                <a:gd name="connsiteX5" fmla="*/ 1494389 w 2077856"/>
                <a:gd name="connsiteY5" fmla="*/ 658608 h 1335367"/>
                <a:gd name="connsiteX6" fmla="*/ 1118152 w 2077856"/>
                <a:gd name="connsiteY6" fmla="*/ 1334885 h 1335367"/>
                <a:gd name="connsiteX7" fmla="*/ 999089 w 2077856"/>
                <a:gd name="connsiteY7" fmla="*/ 763383 h 1335367"/>
                <a:gd name="connsiteX8" fmla="*/ 373614 w 2077856"/>
                <a:gd name="connsiteY8" fmla="*/ 1162494 h 1335367"/>
                <a:gd name="connsiteX0" fmla="*/ 373614 w 2059540"/>
                <a:gd name="connsiteY0" fmla="*/ 1266368 h 1439241"/>
                <a:gd name="connsiteX1" fmla="*/ 14839 w 2059540"/>
                <a:gd name="connsiteY1" fmla="*/ 933932 h 1439241"/>
                <a:gd name="connsiteX2" fmla="*/ 259314 w 2059540"/>
                <a:gd name="connsiteY2" fmla="*/ 444983 h 1439241"/>
                <a:gd name="connsiteX3" fmla="*/ 1118152 w 2059540"/>
                <a:gd name="connsiteY3" fmla="*/ 109727 h 1439241"/>
                <a:gd name="connsiteX4" fmla="*/ 1802364 w 2059540"/>
                <a:gd name="connsiteY4" fmla="*/ 48107 h 1439241"/>
                <a:gd name="connsiteX5" fmla="*/ 2059540 w 2059540"/>
                <a:gd name="connsiteY5" fmla="*/ 774243 h 1439241"/>
                <a:gd name="connsiteX6" fmla="*/ 1494389 w 2059540"/>
                <a:gd name="connsiteY6" fmla="*/ 762482 h 1439241"/>
                <a:gd name="connsiteX7" fmla="*/ 1118152 w 2059540"/>
                <a:gd name="connsiteY7" fmla="*/ 1438759 h 1439241"/>
                <a:gd name="connsiteX8" fmla="*/ 999089 w 2059540"/>
                <a:gd name="connsiteY8" fmla="*/ 867257 h 1439241"/>
                <a:gd name="connsiteX9" fmla="*/ 373614 w 2059540"/>
                <a:gd name="connsiteY9" fmla="*/ 1266368 h 1439241"/>
                <a:gd name="connsiteX0" fmla="*/ 373991 w 2059917"/>
                <a:gd name="connsiteY0" fmla="*/ 1259580 h 1432453"/>
                <a:gd name="connsiteX1" fmla="*/ 15216 w 2059917"/>
                <a:gd name="connsiteY1" fmla="*/ 927144 h 1432453"/>
                <a:gd name="connsiteX2" fmla="*/ 259691 w 2059917"/>
                <a:gd name="connsiteY2" fmla="*/ 438195 h 1432453"/>
                <a:gd name="connsiteX3" fmla="*/ 447016 w 2059917"/>
                <a:gd name="connsiteY3" fmla="*/ 212769 h 1432453"/>
                <a:gd name="connsiteX4" fmla="*/ 1118529 w 2059917"/>
                <a:gd name="connsiteY4" fmla="*/ 102939 h 1432453"/>
                <a:gd name="connsiteX5" fmla="*/ 1802741 w 2059917"/>
                <a:gd name="connsiteY5" fmla="*/ 41319 h 1432453"/>
                <a:gd name="connsiteX6" fmla="*/ 2059917 w 2059917"/>
                <a:gd name="connsiteY6" fmla="*/ 767455 h 1432453"/>
                <a:gd name="connsiteX7" fmla="*/ 1494766 w 2059917"/>
                <a:gd name="connsiteY7" fmla="*/ 755694 h 1432453"/>
                <a:gd name="connsiteX8" fmla="*/ 1118529 w 2059917"/>
                <a:gd name="connsiteY8" fmla="*/ 1431971 h 1432453"/>
                <a:gd name="connsiteX9" fmla="*/ 999466 w 2059917"/>
                <a:gd name="connsiteY9" fmla="*/ 860469 h 1432453"/>
                <a:gd name="connsiteX10" fmla="*/ 373991 w 2059917"/>
                <a:gd name="connsiteY10" fmla="*/ 1259580 h 1432453"/>
                <a:gd name="connsiteX0" fmla="*/ 378200 w 2064126"/>
                <a:gd name="connsiteY0" fmla="*/ 1259580 h 1432453"/>
                <a:gd name="connsiteX1" fmla="*/ 19425 w 2064126"/>
                <a:gd name="connsiteY1" fmla="*/ 927144 h 1432453"/>
                <a:gd name="connsiteX2" fmla="*/ 209925 w 2064126"/>
                <a:gd name="connsiteY2" fmla="*/ 584245 h 1432453"/>
                <a:gd name="connsiteX3" fmla="*/ 451225 w 2064126"/>
                <a:gd name="connsiteY3" fmla="*/ 212769 h 1432453"/>
                <a:gd name="connsiteX4" fmla="*/ 1122738 w 2064126"/>
                <a:gd name="connsiteY4" fmla="*/ 102939 h 1432453"/>
                <a:gd name="connsiteX5" fmla="*/ 1806950 w 2064126"/>
                <a:gd name="connsiteY5" fmla="*/ 41319 h 1432453"/>
                <a:gd name="connsiteX6" fmla="*/ 2064126 w 2064126"/>
                <a:gd name="connsiteY6" fmla="*/ 767455 h 1432453"/>
                <a:gd name="connsiteX7" fmla="*/ 1498975 w 2064126"/>
                <a:gd name="connsiteY7" fmla="*/ 755694 h 1432453"/>
                <a:gd name="connsiteX8" fmla="*/ 1122738 w 2064126"/>
                <a:gd name="connsiteY8" fmla="*/ 1431971 h 1432453"/>
                <a:gd name="connsiteX9" fmla="*/ 1003675 w 2064126"/>
                <a:gd name="connsiteY9" fmla="*/ 860469 h 1432453"/>
                <a:gd name="connsiteX10" fmla="*/ 378200 w 2064126"/>
                <a:gd name="connsiteY10" fmla="*/ 1259580 h 1432453"/>
                <a:gd name="connsiteX0" fmla="*/ 378200 w 2064126"/>
                <a:gd name="connsiteY0" fmla="*/ 1259580 h 1436485"/>
                <a:gd name="connsiteX1" fmla="*/ 19425 w 2064126"/>
                <a:gd name="connsiteY1" fmla="*/ 927144 h 1436485"/>
                <a:gd name="connsiteX2" fmla="*/ 209925 w 2064126"/>
                <a:gd name="connsiteY2" fmla="*/ 584245 h 1436485"/>
                <a:gd name="connsiteX3" fmla="*/ 451225 w 2064126"/>
                <a:gd name="connsiteY3" fmla="*/ 212769 h 1436485"/>
                <a:gd name="connsiteX4" fmla="*/ 1122738 w 2064126"/>
                <a:gd name="connsiteY4" fmla="*/ 102939 h 1436485"/>
                <a:gd name="connsiteX5" fmla="*/ 1806950 w 2064126"/>
                <a:gd name="connsiteY5" fmla="*/ 41319 h 1436485"/>
                <a:gd name="connsiteX6" fmla="*/ 2064126 w 2064126"/>
                <a:gd name="connsiteY6" fmla="*/ 767455 h 1436485"/>
                <a:gd name="connsiteX7" fmla="*/ 1498975 w 2064126"/>
                <a:gd name="connsiteY7" fmla="*/ 755694 h 1436485"/>
                <a:gd name="connsiteX8" fmla="*/ 1689476 w 2064126"/>
                <a:gd name="connsiteY8" fmla="*/ 1108119 h 1436485"/>
                <a:gd name="connsiteX9" fmla="*/ 1122738 w 2064126"/>
                <a:gd name="connsiteY9" fmla="*/ 1431971 h 1436485"/>
                <a:gd name="connsiteX10" fmla="*/ 1003675 w 2064126"/>
                <a:gd name="connsiteY10" fmla="*/ 860469 h 1436485"/>
                <a:gd name="connsiteX11" fmla="*/ 378200 w 2064126"/>
                <a:gd name="connsiteY11" fmla="*/ 1259580 h 1436485"/>
                <a:gd name="connsiteX0" fmla="*/ 378200 w 2064126"/>
                <a:gd name="connsiteY0" fmla="*/ 1259580 h 1433585"/>
                <a:gd name="connsiteX1" fmla="*/ 19425 w 2064126"/>
                <a:gd name="connsiteY1" fmla="*/ 927144 h 1433585"/>
                <a:gd name="connsiteX2" fmla="*/ 209925 w 2064126"/>
                <a:gd name="connsiteY2" fmla="*/ 584245 h 1433585"/>
                <a:gd name="connsiteX3" fmla="*/ 451225 w 2064126"/>
                <a:gd name="connsiteY3" fmla="*/ 212769 h 1433585"/>
                <a:gd name="connsiteX4" fmla="*/ 1122738 w 2064126"/>
                <a:gd name="connsiteY4" fmla="*/ 102939 h 1433585"/>
                <a:gd name="connsiteX5" fmla="*/ 1806950 w 2064126"/>
                <a:gd name="connsiteY5" fmla="*/ 41319 h 1433585"/>
                <a:gd name="connsiteX6" fmla="*/ 2064126 w 2064126"/>
                <a:gd name="connsiteY6" fmla="*/ 767455 h 1433585"/>
                <a:gd name="connsiteX7" fmla="*/ 1498975 w 2064126"/>
                <a:gd name="connsiteY7" fmla="*/ 755694 h 1433585"/>
                <a:gd name="connsiteX8" fmla="*/ 1689476 w 2064126"/>
                <a:gd name="connsiteY8" fmla="*/ 1108119 h 1433585"/>
                <a:gd name="connsiteX9" fmla="*/ 1122738 w 2064126"/>
                <a:gd name="connsiteY9" fmla="*/ 1431971 h 1433585"/>
                <a:gd name="connsiteX10" fmla="*/ 992531 w 2064126"/>
                <a:gd name="connsiteY10" fmla="*/ 968419 h 1433585"/>
                <a:gd name="connsiteX11" fmla="*/ 378200 w 2064126"/>
                <a:gd name="connsiteY11" fmla="*/ 1259580 h 1433585"/>
                <a:gd name="connsiteX0" fmla="*/ 378200 w 2064126"/>
                <a:gd name="connsiteY0" fmla="*/ 1240331 h 1414336"/>
                <a:gd name="connsiteX1" fmla="*/ 19425 w 2064126"/>
                <a:gd name="connsiteY1" fmla="*/ 907895 h 1414336"/>
                <a:gd name="connsiteX2" fmla="*/ 209925 w 2064126"/>
                <a:gd name="connsiteY2" fmla="*/ 564996 h 1414336"/>
                <a:gd name="connsiteX3" fmla="*/ 451225 w 2064126"/>
                <a:gd name="connsiteY3" fmla="*/ 193520 h 1414336"/>
                <a:gd name="connsiteX4" fmla="*/ 1122738 w 2064126"/>
                <a:gd name="connsiteY4" fmla="*/ 280540 h 1414336"/>
                <a:gd name="connsiteX5" fmla="*/ 1806950 w 2064126"/>
                <a:gd name="connsiteY5" fmla="*/ 22070 h 1414336"/>
                <a:gd name="connsiteX6" fmla="*/ 2064126 w 2064126"/>
                <a:gd name="connsiteY6" fmla="*/ 748206 h 1414336"/>
                <a:gd name="connsiteX7" fmla="*/ 1498975 w 2064126"/>
                <a:gd name="connsiteY7" fmla="*/ 736445 h 1414336"/>
                <a:gd name="connsiteX8" fmla="*/ 1689476 w 2064126"/>
                <a:gd name="connsiteY8" fmla="*/ 1088870 h 1414336"/>
                <a:gd name="connsiteX9" fmla="*/ 1122738 w 2064126"/>
                <a:gd name="connsiteY9" fmla="*/ 1412722 h 1414336"/>
                <a:gd name="connsiteX10" fmla="*/ 992531 w 2064126"/>
                <a:gd name="connsiteY10" fmla="*/ 949170 h 1414336"/>
                <a:gd name="connsiteX11" fmla="*/ 378200 w 2064126"/>
                <a:gd name="connsiteY11" fmla="*/ 1240331 h 1414336"/>
                <a:gd name="connsiteX0" fmla="*/ 378200 w 2064126"/>
                <a:gd name="connsiteY0" fmla="*/ 1106351 h 1280356"/>
                <a:gd name="connsiteX1" fmla="*/ 19425 w 2064126"/>
                <a:gd name="connsiteY1" fmla="*/ 773915 h 1280356"/>
                <a:gd name="connsiteX2" fmla="*/ 209925 w 2064126"/>
                <a:gd name="connsiteY2" fmla="*/ 431016 h 1280356"/>
                <a:gd name="connsiteX3" fmla="*/ 451225 w 2064126"/>
                <a:gd name="connsiteY3" fmla="*/ 59540 h 1280356"/>
                <a:gd name="connsiteX4" fmla="*/ 1122738 w 2064126"/>
                <a:gd name="connsiteY4" fmla="*/ 146560 h 1280356"/>
                <a:gd name="connsiteX5" fmla="*/ 1745660 w 2064126"/>
                <a:gd name="connsiteY5" fmla="*/ 30965 h 1280356"/>
                <a:gd name="connsiteX6" fmla="*/ 2064126 w 2064126"/>
                <a:gd name="connsiteY6" fmla="*/ 614226 h 1280356"/>
                <a:gd name="connsiteX7" fmla="*/ 1498975 w 2064126"/>
                <a:gd name="connsiteY7" fmla="*/ 602465 h 1280356"/>
                <a:gd name="connsiteX8" fmla="*/ 1689476 w 2064126"/>
                <a:gd name="connsiteY8" fmla="*/ 954890 h 1280356"/>
                <a:gd name="connsiteX9" fmla="*/ 1122738 w 2064126"/>
                <a:gd name="connsiteY9" fmla="*/ 1278742 h 1280356"/>
                <a:gd name="connsiteX10" fmla="*/ 992531 w 2064126"/>
                <a:gd name="connsiteY10" fmla="*/ 815190 h 1280356"/>
                <a:gd name="connsiteX11" fmla="*/ 378200 w 2064126"/>
                <a:gd name="connsiteY11" fmla="*/ 1106351 h 1280356"/>
                <a:gd name="connsiteX0" fmla="*/ 378200 w 2052982"/>
                <a:gd name="connsiteY0" fmla="*/ 1106351 h 1280356"/>
                <a:gd name="connsiteX1" fmla="*/ 19425 w 2052982"/>
                <a:gd name="connsiteY1" fmla="*/ 773915 h 1280356"/>
                <a:gd name="connsiteX2" fmla="*/ 209925 w 2052982"/>
                <a:gd name="connsiteY2" fmla="*/ 431016 h 1280356"/>
                <a:gd name="connsiteX3" fmla="*/ 451225 w 2052982"/>
                <a:gd name="connsiteY3" fmla="*/ 59540 h 1280356"/>
                <a:gd name="connsiteX4" fmla="*/ 1122738 w 2052982"/>
                <a:gd name="connsiteY4" fmla="*/ 146560 h 1280356"/>
                <a:gd name="connsiteX5" fmla="*/ 1745660 w 2052982"/>
                <a:gd name="connsiteY5" fmla="*/ 30965 h 1280356"/>
                <a:gd name="connsiteX6" fmla="*/ 2052982 w 2052982"/>
                <a:gd name="connsiteY6" fmla="*/ 544376 h 1280356"/>
                <a:gd name="connsiteX7" fmla="*/ 1498975 w 2052982"/>
                <a:gd name="connsiteY7" fmla="*/ 602465 h 1280356"/>
                <a:gd name="connsiteX8" fmla="*/ 1689476 w 2052982"/>
                <a:gd name="connsiteY8" fmla="*/ 954890 h 1280356"/>
                <a:gd name="connsiteX9" fmla="*/ 1122738 w 2052982"/>
                <a:gd name="connsiteY9" fmla="*/ 1278742 h 1280356"/>
                <a:gd name="connsiteX10" fmla="*/ 992531 w 2052982"/>
                <a:gd name="connsiteY10" fmla="*/ 815190 h 1280356"/>
                <a:gd name="connsiteX11" fmla="*/ 378200 w 2052982"/>
                <a:gd name="connsiteY11" fmla="*/ 1106351 h 1280356"/>
                <a:gd name="connsiteX0" fmla="*/ 378200 w 2052982"/>
                <a:gd name="connsiteY0" fmla="*/ 1106351 h 1280356"/>
                <a:gd name="connsiteX1" fmla="*/ 19425 w 2052982"/>
                <a:gd name="connsiteY1" fmla="*/ 773915 h 1280356"/>
                <a:gd name="connsiteX2" fmla="*/ 209925 w 2052982"/>
                <a:gd name="connsiteY2" fmla="*/ 431016 h 1280356"/>
                <a:gd name="connsiteX3" fmla="*/ 451225 w 2052982"/>
                <a:gd name="connsiteY3" fmla="*/ 59540 h 1280356"/>
                <a:gd name="connsiteX4" fmla="*/ 1122738 w 2052982"/>
                <a:gd name="connsiteY4" fmla="*/ 146560 h 1280356"/>
                <a:gd name="connsiteX5" fmla="*/ 1745660 w 2052982"/>
                <a:gd name="connsiteY5" fmla="*/ 30965 h 1280356"/>
                <a:gd name="connsiteX6" fmla="*/ 2052982 w 2052982"/>
                <a:gd name="connsiteY6" fmla="*/ 626926 h 1280356"/>
                <a:gd name="connsiteX7" fmla="*/ 1498975 w 2052982"/>
                <a:gd name="connsiteY7" fmla="*/ 602465 h 1280356"/>
                <a:gd name="connsiteX8" fmla="*/ 1689476 w 2052982"/>
                <a:gd name="connsiteY8" fmla="*/ 954890 h 1280356"/>
                <a:gd name="connsiteX9" fmla="*/ 1122738 w 2052982"/>
                <a:gd name="connsiteY9" fmla="*/ 1278742 h 1280356"/>
                <a:gd name="connsiteX10" fmla="*/ 992531 w 2052982"/>
                <a:gd name="connsiteY10" fmla="*/ 815190 h 1280356"/>
                <a:gd name="connsiteX11" fmla="*/ 378200 w 2052982"/>
                <a:gd name="connsiteY11" fmla="*/ 1106351 h 1280356"/>
                <a:gd name="connsiteX0" fmla="*/ 378200 w 2052982"/>
                <a:gd name="connsiteY0" fmla="*/ 1106351 h 1280356"/>
                <a:gd name="connsiteX1" fmla="*/ 19425 w 2052982"/>
                <a:gd name="connsiteY1" fmla="*/ 773915 h 1280356"/>
                <a:gd name="connsiteX2" fmla="*/ 209925 w 2052982"/>
                <a:gd name="connsiteY2" fmla="*/ 431016 h 1280356"/>
                <a:gd name="connsiteX3" fmla="*/ 451225 w 2052982"/>
                <a:gd name="connsiteY3" fmla="*/ 59540 h 1280356"/>
                <a:gd name="connsiteX4" fmla="*/ 1122738 w 2052982"/>
                <a:gd name="connsiteY4" fmla="*/ 146560 h 1280356"/>
                <a:gd name="connsiteX5" fmla="*/ 1745660 w 2052982"/>
                <a:gd name="connsiteY5" fmla="*/ 30965 h 1280356"/>
                <a:gd name="connsiteX6" fmla="*/ 2052982 w 2052982"/>
                <a:gd name="connsiteY6" fmla="*/ 626926 h 1280356"/>
                <a:gd name="connsiteX7" fmla="*/ 1471116 w 2052982"/>
                <a:gd name="connsiteY7" fmla="*/ 497690 h 1280356"/>
                <a:gd name="connsiteX8" fmla="*/ 1689476 w 2052982"/>
                <a:gd name="connsiteY8" fmla="*/ 954890 h 1280356"/>
                <a:gd name="connsiteX9" fmla="*/ 1122738 w 2052982"/>
                <a:gd name="connsiteY9" fmla="*/ 1278742 h 1280356"/>
                <a:gd name="connsiteX10" fmla="*/ 992531 w 2052982"/>
                <a:gd name="connsiteY10" fmla="*/ 815190 h 1280356"/>
                <a:gd name="connsiteX11" fmla="*/ 378200 w 2052982"/>
                <a:gd name="connsiteY11" fmla="*/ 1106351 h 12803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052982" h="1280356">
                  <a:moveTo>
                    <a:pt x="378200" y="1106351"/>
                  </a:moveTo>
                  <a:cubicBezTo>
                    <a:pt x="216016" y="1099472"/>
                    <a:pt x="88746" y="879063"/>
                    <a:pt x="19425" y="773915"/>
                  </a:cubicBezTo>
                  <a:cubicBezTo>
                    <a:pt x="-49896" y="668767"/>
                    <a:pt x="78692" y="550078"/>
                    <a:pt x="209925" y="431016"/>
                  </a:cubicBezTo>
                  <a:cubicBezTo>
                    <a:pt x="341158" y="311954"/>
                    <a:pt x="308085" y="115416"/>
                    <a:pt x="451225" y="59540"/>
                  </a:cubicBezTo>
                  <a:cubicBezTo>
                    <a:pt x="594365" y="3664"/>
                    <a:pt x="906999" y="151322"/>
                    <a:pt x="1122738" y="146560"/>
                  </a:cubicBezTo>
                  <a:cubicBezTo>
                    <a:pt x="1338477" y="141798"/>
                    <a:pt x="1588762" y="-79788"/>
                    <a:pt x="1745660" y="30965"/>
                  </a:cubicBezTo>
                  <a:cubicBezTo>
                    <a:pt x="1902558" y="141718"/>
                    <a:pt x="2052453" y="548080"/>
                    <a:pt x="2052982" y="626926"/>
                  </a:cubicBezTo>
                  <a:cubicBezTo>
                    <a:pt x="2053511" y="705772"/>
                    <a:pt x="1595470" y="454142"/>
                    <a:pt x="1471116" y="497690"/>
                  </a:cubicBezTo>
                  <a:cubicBezTo>
                    <a:pt x="1346762" y="541238"/>
                    <a:pt x="1752182" y="842177"/>
                    <a:pt x="1689476" y="954890"/>
                  </a:cubicBezTo>
                  <a:cubicBezTo>
                    <a:pt x="1626770" y="1067603"/>
                    <a:pt x="1238895" y="1302025"/>
                    <a:pt x="1122738" y="1278742"/>
                  </a:cubicBezTo>
                  <a:cubicBezTo>
                    <a:pt x="1006581" y="1255459"/>
                    <a:pt x="1073758" y="942347"/>
                    <a:pt x="992531" y="815190"/>
                  </a:cubicBezTo>
                  <a:cubicBezTo>
                    <a:pt x="911304" y="688033"/>
                    <a:pt x="540384" y="1113230"/>
                    <a:pt x="378200" y="1106351"/>
                  </a:cubicBezTo>
                  <a:close/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Oval 5">
                  <a:extLst>
                    <a:ext uri="{FF2B5EF4-FFF2-40B4-BE49-F238E27FC236}">
                      <a16:creationId xmlns:a16="http://schemas.microsoft.com/office/drawing/2014/main" id="{45CE8D67-811E-4F2A-B855-22DC9454973C}"/>
                    </a:ext>
                  </a:extLst>
                </p:cNvPr>
                <p:cNvSpPr/>
                <p:nvPr/>
              </p:nvSpPr>
              <p:spPr>
                <a:xfrm>
                  <a:off x="1852542" y="938257"/>
                  <a:ext cx="708612" cy="566815"/>
                </a:xfrm>
                <a:custGeom>
                  <a:avLst/>
                  <a:gdLst>
                    <a:gd name="connsiteX0" fmla="*/ 0 w 615461"/>
                    <a:gd name="connsiteY0" fmla="*/ 281355 h 562709"/>
                    <a:gd name="connsiteX1" fmla="*/ 307731 w 615461"/>
                    <a:gd name="connsiteY1" fmla="*/ 0 h 562709"/>
                    <a:gd name="connsiteX2" fmla="*/ 615462 w 615461"/>
                    <a:gd name="connsiteY2" fmla="*/ 281355 h 562709"/>
                    <a:gd name="connsiteX3" fmla="*/ 307731 w 615461"/>
                    <a:gd name="connsiteY3" fmla="*/ 562710 h 562709"/>
                    <a:gd name="connsiteX4" fmla="*/ 0 w 615461"/>
                    <a:gd name="connsiteY4" fmla="*/ 281355 h 562709"/>
                    <a:gd name="connsiteX0" fmla="*/ 0 w 682137"/>
                    <a:gd name="connsiteY0" fmla="*/ 283231 h 565490"/>
                    <a:gd name="connsiteX1" fmla="*/ 307731 w 682137"/>
                    <a:gd name="connsiteY1" fmla="*/ 1876 h 565490"/>
                    <a:gd name="connsiteX2" fmla="*/ 682137 w 682137"/>
                    <a:gd name="connsiteY2" fmla="*/ 202268 h 565490"/>
                    <a:gd name="connsiteX3" fmla="*/ 307731 w 682137"/>
                    <a:gd name="connsiteY3" fmla="*/ 564586 h 565490"/>
                    <a:gd name="connsiteX4" fmla="*/ 0 w 682137"/>
                    <a:gd name="connsiteY4" fmla="*/ 283231 h 565490"/>
                    <a:gd name="connsiteX0" fmla="*/ 4771 w 686908"/>
                    <a:gd name="connsiteY0" fmla="*/ 282074 h 564012"/>
                    <a:gd name="connsiteX1" fmla="*/ 138120 w 686908"/>
                    <a:gd name="connsiteY1" fmla="*/ 139566 h 564012"/>
                    <a:gd name="connsiteX2" fmla="*/ 312502 w 686908"/>
                    <a:gd name="connsiteY2" fmla="*/ 719 h 564012"/>
                    <a:gd name="connsiteX3" fmla="*/ 686908 w 686908"/>
                    <a:gd name="connsiteY3" fmla="*/ 201111 h 564012"/>
                    <a:gd name="connsiteX4" fmla="*/ 312502 w 686908"/>
                    <a:gd name="connsiteY4" fmla="*/ 563429 h 564012"/>
                    <a:gd name="connsiteX5" fmla="*/ 4771 w 686908"/>
                    <a:gd name="connsiteY5" fmla="*/ 282074 h 564012"/>
                    <a:gd name="connsiteX0" fmla="*/ 16898 w 699035"/>
                    <a:gd name="connsiteY0" fmla="*/ 282074 h 573830"/>
                    <a:gd name="connsiteX1" fmla="*/ 150247 w 699035"/>
                    <a:gd name="connsiteY1" fmla="*/ 139566 h 573830"/>
                    <a:gd name="connsiteX2" fmla="*/ 324629 w 699035"/>
                    <a:gd name="connsiteY2" fmla="*/ 719 h 573830"/>
                    <a:gd name="connsiteX3" fmla="*/ 699035 w 699035"/>
                    <a:gd name="connsiteY3" fmla="*/ 201111 h 573830"/>
                    <a:gd name="connsiteX4" fmla="*/ 324629 w 699035"/>
                    <a:gd name="connsiteY4" fmla="*/ 563429 h 573830"/>
                    <a:gd name="connsiteX5" fmla="*/ 35947 w 699035"/>
                    <a:gd name="connsiteY5" fmla="*/ 458653 h 573830"/>
                    <a:gd name="connsiteX6" fmla="*/ 16898 w 699035"/>
                    <a:gd name="connsiteY6" fmla="*/ 282074 h 573830"/>
                    <a:gd name="connsiteX0" fmla="*/ 16898 w 708612"/>
                    <a:gd name="connsiteY0" fmla="*/ 282074 h 566815"/>
                    <a:gd name="connsiteX1" fmla="*/ 150247 w 708612"/>
                    <a:gd name="connsiteY1" fmla="*/ 139566 h 566815"/>
                    <a:gd name="connsiteX2" fmla="*/ 324629 w 708612"/>
                    <a:gd name="connsiteY2" fmla="*/ 719 h 566815"/>
                    <a:gd name="connsiteX3" fmla="*/ 699035 w 708612"/>
                    <a:gd name="connsiteY3" fmla="*/ 201111 h 566815"/>
                    <a:gd name="connsiteX4" fmla="*/ 593161 w 708612"/>
                    <a:gd name="connsiteY4" fmla="*/ 334828 h 566815"/>
                    <a:gd name="connsiteX5" fmla="*/ 324629 w 708612"/>
                    <a:gd name="connsiteY5" fmla="*/ 563429 h 566815"/>
                    <a:gd name="connsiteX6" fmla="*/ 35947 w 708612"/>
                    <a:gd name="connsiteY6" fmla="*/ 458653 h 566815"/>
                    <a:gd name="connsiteX7" fmla="*/ 16898 w 708612"/>
                    <a:gd name="connsiteY7" fmla="*/ 282074 h 56681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708612" h="566815">
                      <a:moveTo>
                        <a:pt x="16898" y="282074"/>
                      </a:moveTo>
                      <a:cubicBezTo>
                        <a:pt x="35948" y="228893"/>
                        <a:pt x="98959" y="186459"/>
                        <a:pt x="150247" y="139566"/>
                      </a:cubicBezTo>
                      <a:cubicBezTo>
                        <a:pt x="201536" y="92674"/>
                        <a:pt x="233164" y="-9538"/>
                        <a:pt x="324629" y="719"/>
                      </a:cubicBezTo>
                      <a:cubicBezTo>
                        <a:pt x="416094" y="10976"/>
                        <a:pt x="661424" y="130345"/>
                        <a:pt x="699035" y="201111"/>
                      </a:cubicBezTo>
                      <a:cubicBezTo>
                        <a:pt x="736647" y="271877"/>
                        <a:pt x="655562" y="274442"/>
                        <a:pt x="593161" y="334828"/>
                      </a:cubicBezTo>
                      <a:cubicBezTo>
                        <a:pt x="530760" y="395214"/>
                        <a:pt x="417498" y="542791"/>
                        <a:pt x="324629" y="563429"/>
                      </a:cubicBezTo>
                      <a:cubicBezTo>
                        <a:pt x="231760" y="584067"/>
                        <a:pt x="87236" y="505546"/>
                        <a:pt x="35947" y="458653"/>
                      </a:cubicBezTo>
                      <a:cubicBezTo>
                        <a:pt x="-15341" y="411761"/>
                        <a:pt x="-2152" y="335255"/>
                        <a:pt x="16898" y="282074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800" b="0" dirty="0">
                    <a:solidFill>
                      <a:schemeClr val="tx1"/>
                    </a:solidFill>
                  </a:endParaRPr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sz="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1</m:t>
                            </m:r>
                          </m:sub>
                        </m:sSub>
                      </m:oMath>
                    </m:oMathPara>
                  </a14:m>
                  <a:endParaRPr lang="en-US" sz="8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" name="Oval 5">
                  <a:extLst>
                    <a:ext uri="{FF2B5EF4-FFF2-40B4-BE49-F238E27FC236}">
                      <a16:creationId xmlns:a16="http://schemas.microsoft.com/office/drawing/2014/main" id="{45CE8D67-811E-4F2A-B855-22DC9454973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52542" y="938257"/>
                  <a:ext cx="708612" cy="566815"/>
                </a:xfrm>
                <a:custGeom>
                  <a:avLst/>
                  <a:gdLst>
                    <a:gd name="connsiteX0" fmla="*/ 0 w 615461"/>
                    <a:gd name="connsiteY0" fmla="*/ 281355 h 562709"/>
                    <a:gd name="connsiteX1" fmla="*/ 307731 w 615461"/>
                    <a:gd name="connsiteY1" fmla="*/ 0 h 562709"/>
                    <a:gd name="connsiteX2" fmla="*/ 615462 w 615461"/>
                    <a:gd name="connsiteY2" fmla="*/ 281355 h 562709"/>
                    <a:gd name="connsiteX3" fmla="*/ 307731 w 615461"/>
                    <a:gd name="connsiteY3" fmla="*/ 562710 h 562709"/>
                    <a:gd name="connsiteX4" fmla="*/ 0 w 615461"/>
                    <a:gd name="connsiteY4" fmla="*/ 281355 h 562709"/>
                    <a:gd name="connsiteX0" fmla="*/ 0 w 682137"/>
                    <a:gd name="connsiteY0" fmla="*/ 283231 h 565490"/>
                    <a:gd name="connsiteX1" fmla="*/ 307731 w 682137"/>
                    <a:gd name="connsiteY1" fmla="*/ 1876 h 565490"/>
                    <a:gd name="connsiteX2" fmla="*/ 682137 w 682137"/>
                    <a:gd name="connsiteY2" fmla="*/ 202268 h 565490"/>
                    <a:gd name="connsiteX3" fmla="*/ 307731 w 682137"/>
                    <a:gd name="connsiteY3" fmla="*/ 564586 h 565490"/>
                    <a:gd name="connsiteX4" fmla="*/ 0 w 682137"/>
                    <a:gd name="connsiteY4" fmla="*/ 283231 h 565490"/>
                    <a:gd name="connsiteX0" fmla="*/ 4771 w 686908"/>
                    <a:gd name="connsiteY0" fmla="*/ 282074 h 564012"/>
                    <a:gd name="connsiteX1" fmla="*/ 138120 w 686908"/>
                    <a:gd name="connsiteY1" fmla="*/ 139566 h 564012"/>
                    <a:gd name="connsiteX2" fmla="*/ 312502 w 686908"/>
                    <a:gd name="connsiteY2" fmla="*/ 719 h 564012"/>
                    <a:gd name="connsiteX3" fmla="*/ 686908 w 686908"/>
                    <a:gd name="connsiteY3" fmla="*/ 201111 h 564012"/>
                    <a:gd name="connsiteX4" fmla="*/ 312502 w 686908"/>
                    <a:gd name="connsiteY4" fmla="*/ 563429 h 564012"/>
                    <a:gd name="connsiteX5" fmla="*/ 4771 w 686908"/>
                    <a:gd name="connsiteY5" fmla="*/ 282074 h 564012"/>
                    <a:gd name="connsiteX0" fmla="*/ 16898 w 699035"/>
                    <a:gd name="connsiteY0" fmla="*/ 282074 h 573830"/>
                    <a:gd name="connsiteX1" fmla="*/ 150247 w 699035"/>
                    <a:gd name="connsiteY1" fmla="*/ 139566 h 573830"/>
                    <a:gd name="connsiteX2" fmla="*/ 324629 w 699035"/>
                    <a:gd name="connsiteY2" fmla="*/ 719 h 573830"/>
                    <a:gd name="connsiteX3" fmla="*/ 699035 w 699035"/>
                    <a:gd name="connsiteY3" fmla="*/ 201111 h 573830"/>
                    <a:gd name="connsiteX4" fmla="*/ 324629 w 699035"/>
                    <a:gd name="connsiteY4" fmla="*/ 563429 h 573830"/>
                    <a:gd name="connsiteX5" fmla="*/ 35947 w 699035"/>
                    <a:gd name="connsiteY5" fmla="*/ 458653 h 573830"/>
                    <a:gd name="connsiteX6" fmla="*/ 16898 w 699035"/>
                    <a:gd name="connsiteY6" fmla="*/ 282074 h 573830"/>
                    <a:gd name="connsiteX0" fmla="*/ 16898 w 708612"/>
                    <a:gd name="connsiteY0" fmla="*/ 282074 h 566815"/>
                    <a:gd name="connsiteX1" fmla="*/ 150247 w 708612"/>
                    <a:gd name="connsiteY1" fmla="*/ 139566 h 566815"/>
                    <a:gd name="connsiteX2" fmla="*/ 324629 w 708612"/>
                    <a:gd name="connsiteY2" fmla="*/ 719 h 566815"/>
                    <a:gd name="connsiteX3" fmla="*/ 699035 w 708612"/>
                    <a:gd name="connsiteY3" fmla="*/ 201111 h 566815"/>
                    <a:gd name="connsiteX4" fmla="*/ 593161 w 708612"/>
                    <a:gd name="connsiteY4" fmla="*/ 334828 h 566815"/>
                    <a:gd name="connsiteX5" fmla="*/ 324629 w 708612"/>
                    <a:gd name="connsiteY5" fmla="*/ 563429 h 566815"/>
                    <a:gd name="connsiteX6" fmla="*/ 35947 w 708612"/>
                    <a:gd name="connsiteY6" fmla="*/ 458653 h 566815"/>
                    <a:gd name="connsiteX7" fmla="*/ 16898 w 708612"/>
                    <a:gd name="connsiteY7" fmla="*/ 282074 h 56681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708612" h="566815">
                      <a:moveTo>
                        <a:pt x="16898" y="282074"/>
                      </a:moveTo>
                      <a:cubicBezTo>
                        <a:pt x="35948" y="228893"/>
                        <a:pt x="98959" y="186459"/>
                        <a:pt x="150247" y="139566"/>
                      </a:cubicBezTo>
                      <a:cubicBezTo>
                        <a:pt x="201536" y="92674"/>
                        <a:pt x="233164" y="-9538"/>
                        <a:pt x="324629" y="719"/>
                      </a:cubicBezTo>
                      <a:cubicBezTo>
                        <a:pt x="416094" y="10976"/>
                        <a:pt x="661424" y="130345"/>
                        <a:pt x="699035" y="201111"/>
                      </a:cubicBezTo>
                      <a:cubicBezTo>
                        <a:pt x="736647" y="271877"/>
                        <a:pt x="655562" y="274442"/>
                        <a:pt x="593161" y="334828"/>
                      </a:cubicBezTo>
                      <a:cubicBezTo>
                        <a:pt x="530760" y="395214"/>
                        <a:pt x="417498" y="542791"/>
                        <a:pt x="324629" y="563429"/>
                      </a:cubicBezTo>
                      <a:cubicBezTo>
                        <a:pt x="231760" y="584067"/>
                        <a:pt x="87236" y="505546"/>
                        <a:pt x="35947" y="458653"/>
                      </a:cubicBezTo>
                      <a:cubicBezTo>
                        <a:pt x="-15341" y="411761"/>
                        <a:pt x="-2152" y="335255"/>
                        <a:pt x="16898" y="282074"/>
                      </a:cubicBezTo>
                      <a:close/>
                    </a:path>
                  </a:pathLst>
                </a:custGeom>
                <a:blipFill>
                  <a:blip r:embed="rId2"/>
                  <a:stretch>
                    <a:fillRect b="-1961"/>
                  </a:stretch>
                </a:blipFill>
                <a:ln>
                  <a:solidFill>
                    <a:schemeClr val="accent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Oval 5">
                  <a:extLst>
                    <a:ext uri="{FF2B5EF4-FFF2-40B4-BE49-F238E27FC236}">
                      <a16:creationId xmlns:a16="http://schemas.microsoft.com/office/drawing/2014/main" id="{77F7E2B9-CF03-F9E6-1F19-262777477A21}"/>
                    </a:ext>
                  </a:extLst>
                </p:cNvPr>
                <p:cNvSpPr/>
                <p:nvPr/>
              </p:nvSpPr>
              <p:spPr>
                <a:xfrm>
                  <a:off x="2994395" y="1390694"/>
                  <a:ext cx="708612" cy="566815"/>
                </a:xfrm>
                <a:custGeom>
                  <a:avLst/>
                  <a:gdLst>
                    <a:gd name="connsiteX0" fmla="*/ 0 w 615461"/>
                    <a:gd name="connsiteY0" fmla="*/ 281355 h 562709"/>
                    <a:gd name="connsiteX1" fmla="*/ 307731 w 615461"/>
                    <a:gd name="connsiteY1" fmla="*/ 0 h 562709"/>
                    <a:gd name="connsiteX2" fmla="*/ 615462 w 615461"/>
                    <a:gd name="connsiteY2" fmla="*/ 281355 h 562709"/>
                    <a:gd name="connsiteX3" fmla="*/ 307731 w 615461"/>
                    <a:gd name="connsiteY3" fmla="*/ 562710 h 562709"/>
                    <a:gd name="connsiteX4" fmla="*/ 0 w 615461"/>
                    <a:gd name="connsiteY4" fmla="*/ 281355 h 562709"/>
                    <a:gd name="connsiteX0" fmla="*/ 0 w 682137"/>
                    <a:gd name="connsiteY0" fmla="*/ 283231 h 565490"/>
                    <a:gd name="connsiteX1" fmla="*/ 307731 w 682137"/>
                    <a:gd name="connsiteY1" fmla="*/ 1876 h 565490"/>
                    <a:gd name="connsiteX2" fmla="*/ 682137 w 682137"/>
                    <a:gd name="connsiteY2" fmla="*/ 202268 h 565490"/>
                    <a:gd name="connsiteX3" fmla="*/ 307731 w 682137"/>
                    <a:gd name="connsiteY3" fmla="*/ 564586 h 565490"/>
                    <a:gd name="connsiteX4" fmla="*/ 0 w 682137"/>
                    <a:gd name="connsiteY4" fmla="*/ 283231 h 565490"/>
                    <a:gd name="connsiteX0" fmla="*/ 4771 w 686908"/>
                    <a:gd name="connsiteY0" fmla="*/ 282074 h 564012"/>
                    <a:gd name="connsiteX1" fmla="*/ 138120 w 686908"/>
                    <a:gd name="connsiteY1" fmla="*/ 139566 h 564012"/>
                    <a:gd name="connsiteX2" fmla="*/ 312502 w 686908"/>
                    <a:gd name="connsiteY2" fmla="*/ 719 h 564012"/>
                    <a:gd name="connsiteX3" fmla="*/ 686908 w 686908"/>
                    <a:gd name="connsiteY3" fmla="*/ 201111 h 564012"/>
                    <a:gd name="connsiteX4" fmla="*/ 312502 w 686908"/>
                    <a:gd name="connsiteY4" fmla="*/ 563429 h 564012"/>
                    <a:gd name="connsiteX5" fmla="*/ 4771 w 686908"/>
                    <a:gd name="connsiteY5" fmla="*/ 282074 h 564012"/>
                    <a:gd name="connsiteX0" fmla="*/ 16898 w 699035"/>
                    <a:gd name="connsiteY0" fmla="*/ 282074 h 573830"/>
                    <a:gd name="connsiteX1" fmla="*/ 150247 w 699035"/>
                    <a:gd name="connsiteY1" fmla="*/ 139566 h 573830"/>
                    <a:gd name="connsiteX2" fmla="*/ 324629 w 699035"/>
                    <a:gd name="connsiteY2" fmla="*/ 719 h 573830"/>
                    <a:gd name="connsiteX3" fmla="*/ 699035 w 699035"/>
                    <a:gd name="connsiteY3" fmla="*/ 201111 h 573830"/>
                    <a:gd name="connsiteX4" fmla="*/ 324629 w 699035"/>
                    <a:gd name="connsiteY4" fmla="*/ 563429 h 573830"/>
                    <a:gd name="connsiteX5" fmla="*/ 35947 w 699035"/>
                    <a:gd name="connsiteY5" fmla="*/ 458653 h 573830"/>
                    <a:gd name="connsiteX6" fmla="*/ 16898 w 699035"/>
                    <a:gd name="connsiteY6" fmla="*/ 282074 h 573830"/>
                    <a:gd name="connsiteX0" fmla="*/ 16898 w 708612"/>
                    <a:gd name="connsiteY0" fmla="*/ 282074 h 566815"/>
                    <a:gd name="connsiteX1" fmla="*/ 150247 w 708612"/>
                    <a:gd name="connsiteY1" fmla="*/ 139566 h 566815"/>
                    <a:gd name="connsiteX2" fmla="*/ 324629 w 708612"/>
                    <a:gd name="connsiteY2" fmla="*/ 719 h 566815"/>
                    <a:gd name="connsiteX3" fmla="*/ 699035 w 708612"/>
                    <a:gd name="connsiteY3" fmla="*/ 201111 h 566815"/>
                    <a:gd name="connsiteX4" fmla="*/ 593161 w 708612"/>
                    <a:gd name="connsiteY4" fmla="*/ 334828 h 566815"/>
                    <a:gd name="connsiteX5" fmla="*/ 324629 w 708612"/>
                    <a:gd name="connsiteY5" fmla="*/ 563429 h 566815"/>
                    <a:gd name="connsiteX6" fmla="*/ 35947 w 708612"/>
                    <a:gd name="connsiteY6" fmla="*/ 458653 h 566815"/>
                    <a:gd name="connsiteX7" fmla="*/ 16898 w 708612"/>
                    <a:gd name="connsiteY7" fmla="*/ 282074 h 56681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708612" h="566815">
                      <a:moveTo>
                        <a:pt x="16898" y="282074"/>
                      </a:moveTo>
                      <a:cubicBezTo>
                        <a:pt x="35948" y="228893"/>
                        <a:pt x="98959" y="186459"/>
                        <a:pt x="150247" y="139566"/>
                      </a:cubicBezTo>
                      <a:cubicBezTo>
                        <a:pt x="201536" y="92674"/>
                        <a:pt x="233164" y="-9538"/>
                        <a:pt x="324629" y="719"/>
                      </a:cubicBezTo>
                      <a:cubicBezTo>
                        <a:pt x="416094" y="10976"/>
                        <a:pt x="661424" y="130345"/>
                        <a:pt x="699035" y="201111"/>
                      </a:cubicBezTo>
                      <a:cubicBezTo>
                        <a:pt x="736647" y="271877"/>
                        <a:pt x="655562" y="274442"/>
                        <a:pt x="593161" y="334828"/>
                      </a:cubicBezTo>
                      <a:cubicBezTo>
                        <a:pt x="530760" y="395214"/>
                        <a:pt x="417498" y="542791"/>
                        <a:pt x="324629" y="563429"/>
                      </a:cubicBezTo>
                      <a:cubicBezTo>
                        <a:pt x="231760" y="584067"/>
                        <a:pt x="87236" y="505546"/>
                        <a:pt x="35947" y="458653"/>
                      </a:cubicBezTo>
                      <a:cubicBezTo>
                        <a:pt x="-15341" y="411761"/>
                        <a:pt x="-2152" y="335255"/>
                        <a:pt x="16898" y="282074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sz="800" b="0" dirty="0">
                    <a:solidFill>
                      <a:schemeClr val="tx1"/>
                    </a:solidFill>
                  </a:endParaRPr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sz="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3</m:t>
                            </m:r>
                          </m:sub>
                        </m:sSub>
                      </m:oMath>
                    </m:oMathPara>
                  </a14:m>
                  <a:endParaRPr lang="en-US" sz="8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4" name="Oval 5">
                  <a:extLst>
                    <a:ext uri="{FF2B5EF4-FFF2-40B4-BE49-F238E27FC236}">
                      <a16:creationId xmlns:a16="http://schemas.microsoft.com/office/drawing/2014/main" id="{77F7E2B9-CF03-F9E6-1F19-262777477A2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94395" y="1390694"/>
                  <a:ext cx="708612" cy="566815"/>
                </a:xfrm>
                <a:custGeom>
                  <a:avLst/>
                  <a:gdLst>
                    <a:gd name="connsiteX0" fmla="*/ 0 w 615461"/>
                    <a:gd name="connsiteY0" fmla="*/ 281355 h 562709"/>
                    <a:gd name="connsiteX1" fmla="*/ 307731 w 615461"/>
                    <a:gd name="connsiteY1" fmla="*/ 0 h 562709"/>
                    <a:gd name="connsiteX2" fmla="*/ 615462 w 615461"/>
                    <a:gd name="connsiteY2" fmla="*/ 281355 h 562709"/>
                    <a:gd name="connsiteX3" fmla="*/ 307731 w 615461"/>
                    <a:gd name="connsiteY3" fmla="*/ 562710 h 562709"/>
                    <a:gd name="connsiteX4" fmla="*/ 0 w 615461"/>
                    <a:gd name="connsiteY4" fmla="*/ 281355 h 562709"/>
                    <a:gd name="connsiteX0" fmla="*/ 0 w 682137"/>
                    <a:gd name="connsiteY0" fmla="*/ 283231 h 565490"/>
                    <a:gd name="connsiteX1" fmla="*/ 307731 w 682137"/>
                    <a:gd name="connsiteY1" fmla="*/ 1876 h 565490"/>
                    <a:gd name="connsiteX2" fmla="*/ 682137 w 682137"/>
                    <a:gd name="connsiteY2" fmla="*/ 202268 h 565490"/>
                    <a:gd name="connsiteX3" fmla="*/ 307731 w 682137"/>
                    <a:gd name="connsiteY3" fmla="*/ 564586 h 565490"/>
                    <a:gd name="connsiteX4" fmla="*/ 0 w 682137"/>
                    <a:gd name="connsiteY4" fmla="*/ 283231 h 565490"/>
                    <a:gd name="connsiteX0" fmla="*/ 4771 w 686908"/>
                    <a:gd name="connsiteY0" fmla="*/ 282074 h 564012"/>
                    <a:gd name="connsiteX1" fmla="*/ 138120 w 686908"/>
                    <a:gd name="connsiteY1" fmla="*/ 139566 h 564012"/>
                    <a:gd name="connsiteX2" fmla="*/ 312502 w 686908"/>
                    <a:gd name="connsiteY2" fmla="*/ 719 h 564012"/>
                    <a:gd name="connsiteX3" fmla="*/ 686908 w 686908"/>
                    <a:gd name="connsiteY3" fmla="*/ 201111 h 564012"/>
                    <a:gd name="connsiteX4" fmla="*/ 312502 w 686908"/>
                    <a:gd name="connsiteY4" fmla="*/ 563429 h 564012"/>
                    <a:gd name="connsiteX5" fmla="*/ 4771 w 686908"/>
                    <a:gd name="connsiteY5" fmla="*/ 282074 h 564012"/>
                    <a:gd name="connsiteX0" fmla="*/ 16898 w 699035"/>
                    <a:gd name="connsiteY0" fmla="*/ 282074 h 573830"/>
                    <a:gd name="connsiteX1" fmla="*/ 150247 w 699035"/>
                    <a:gd name="connsiteY1" fmla="*/ 139566 h 573830"/>
                    <a:gd name="connsiteX2" fmla="*/ 324629 w 699035"/>
                    <a:gd name="connsiteY2" fmla="*/ 719 h 573830"/>
                    <a:gd name="connsiteX3" fmla="*/ 699035 w 699035"/>
                    <a:gd name="connsiteY3" fmla="*/ 201111 h 573830"/>
                    <a:gd name="connsiteX4" fmla="*/ 324629 w 699035"/>
                    <a:gd name="connsiteY4" fmla="*/ 563429 h 573830"/>
                    <a:gd name="connsiteX5" fmla="*/ 35947 w 699035"/>
                    <a:gd name="connsiteY5" fmla="*/ 458653 h 573830"/>
                    <a:gd name="connsiteX6" fmla="*/ 16898 w 699035"/>
                    <a:gd name="connsiteY6" fmla="*/ 282074 h 573830"/>
                    <a:gd name="connsiteX0" fmla="*/ 16898 w 708612"/>
                    <a:gd name="connsiteY0" fmla="*/ 282074 h 566815"/>
                    <a:gd name="connsiteX1" fmla="*/ 150247 w 708612"/>
                    <a:gd name="connsiteY1" fmla="*/ 139566 h 566815"/>
                    <a:gd name="connsiteX2" fmla="*/ 324629 w 708612"/>
                    <a:gd name="connsiteY2" fmla="*/ 719 h 566815"/>
                    <a:gd name="connsiteX3" fmla="*/ 699035 w 708612"/>
                    <a:gd name="connsiteY3" fmla="*/ 201111 h 566815"/>
                    <a:gd name="connsiteX4" fmla="*/ 593161 w 708612"/>
                    <a:gd name="connsiteY4" fmla="*/ 334828 h 566815"/>
                    <a:gd name="connsiteX5" fmla="*/ 324629 w 708612"/>
                    <a:gd name="connsiteY5" fmla="*/ 563429 h 566815"/>
                    <a:gd name="connsiteX6" fmla="*/ 35947 w 708612"/>
                    <a:gd name="connsiteY6" fmla="*/ 458653 h 566815"/>
                    <a:gd name="connsiteX7" fmla="*/ 16898 w 708612"/>
                    <a:gd name="connsiteY7" fmla="*/ 282074 h 56681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708612" h="566815">
                      <a:moveTo>
                        <a:pt x="16898" y="282074"/>
                      </a:moveTo>
                      <a:cubicBezTo>
                        <a:pt x="35948" y="228893"/>
                        <a:pt x="98959" y="186459"/>
                        <a:pt x="150247" y="139566"/>
                      </a:cubicBezTo>
                      <a:cubicBezTo>
                        <a:pt x="201536" y="92674"/>
                        <a:pt x="233164" y="-9538"/>
                        <a:pt x="324629" y="719"/>
                      </a:cubicBezTo>
                      <a:cubicBezTo>
                        <a:pt x="416094" y="10976"/>
                        <a:pt x="661424" y="130345"/>
                        <a:pt x="699035" y="201111"/>
                      </a:cubicBezTo>
                      <a:cubicBezTo>
                        <a:pt x="736647" y="271877"/>
                        <a:pt x="655562" y="274442"/>
                        <a:pt x="593161" y="334828"/>
                      </a:cubicBezTo>
                      <a:cubicBezTo>
                        <a:pt x="530760" y="395214"/>
                        <a:pt x="417498" y="542791"/>
                        <a:pt x="324629" y="563429"/>
                      </a:cubicBezTo>
                      <a:cubicBezTo>
                        <a:pt x="231760" y="584067"/>
                        <a:pt x="87236" y="505546"/>
                        <a:pt x="35947" y="458653"/>
                      </a:cubicBezTo>
                      <a:cubicBezTo>
                        <a:pt x="-15341" y="411761"/>
                        <a:pt x="-2152" y="335255"/>
                        <a:pt x="16898" y="282074"/>
                      </a:cubicBezTo>
                      <a:close/>
                    </a:path>
                  </a:pathLst>
                </a:custGeom>
                <a:blipFill>
                  <a:blip r:embed="rId3"/>
                  <a:stretch>
                    <a:fillRect b="-1961"/>
                  </a:stretch>
                </a:blipFill>
                <a:ln>
                  <a:solidFill>
                    <a:schemeClr val="accent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Oval 5">
                  <a:extLst>
                    <a:ext uri="{FF2B5EF4-FFF2-40B4-BE49-F238E27FC236}">
                      <a16:creationId xmlns:a16="http://schemas.microsoft.com/office/drawing/2014/main" id="{B9DD70AE-3313-72C3-6773-226F4B938D15}"/>
                    </a:ext>
                  </a:extLst>
                </p:cNvPr>
                <p:cNvSpPr/>
                <p:nvPr/>
              </p:nvSpPr>
              <p:spPr>
                <a:xfrm>
                  <a:off x="2815892" y="654849"/>
                  <a:ext cx="708612" cy="566815"/>
                </a:xfrm>
                <a:custGeom>
                  <a:avLst/>
                  <a:gdLst>
                    <a:gd name="connsiteX0" fmla="*/ 0 w 615461"/>
                    <a:gd name="connsiteY0" fmla="*/ 281355 h 562709"/>
                    <a:gd name="connsiteX1" fmla="*/ 307731 w 615461"/>
                    <a:gd name="connsiteY1" fmla="*/ 0 h 562709"/>
                    <a:gd name="connsiteX2" fmla="*/ 615462 w 615461"/>
                    <a:gd name="connsiteY2" fmla="*/ 281355 h 562709"/>
                    <a:gd name="connsiteX3" fmla="*/ 307731 w 615461"/>
                    <a:gd name="connsiteY3" fmla="*/ 562710 h 562709"/>
                    <a:gd name="connsiteX4" fmla="*/ 0 w 615461"/>
                    <a:gd name="connsiteY4" fmla="*/ 281355 h 562709"/>
                    <a:gd name="connsiteX0" fmla="*/ 0 w 682137"/>
                    <a:gd name="connsiteY0" fmla="*/ 283231 h 565490"/>
                    <a:gd name="connsiteX1" fmla="*/ 307731 w 682137"/>
                    <a:gd name="connsiteY1" fmla="*/ 1876 h 565490"/>
                    <a:gd name="connsiteX2" fmla="*/ 682137 w 682137"/>
                    <a:gd name="connsiteY2" fmla="*/ 202268 h 565490"/>
                    <a:gd name="connsiteX3" fmla="*/ 307731 w 682137"/>
                    <a:gd name="connsiteY3" fmla="*/ 564586 h 565490"/>
                    <a:gd name="connsiteX4" fmla="*/ 0 w 682137"/>
                    <a:gd name="connsiteY4" fmla="*/ 283231 h 565490"/>
                    <a:gd name="connsiteX0" fmla="*/ 4771 w 686908"/>
                    <a:gd name="connsiteY0" fmla="*/ 282074 h 564012"/>
                    <a:gd name="connsiteX1" fmla="*/ 138120 w 686908"/>
                    <a:gd name="connsiteY1" fmla="*/ 139566 h 564012"/>
                    <a:gd name="connsiteX2" fmla="*/ 312502 w 686908"/>
                    <a:gd name="connsiteY2" fmla="*/ 719 h 564012"/>
                    <a:gd name="connsiteX3" fmla="*/ 686908 w 686908"/>
                    <a:gd name="connsiteY3" fmla="*/ 201111 h 564012"/>
                    <a:gd name="connsiteX4" fmla="*/ 312502 w 686908"/>
                    <a:gd name="connsiteY4" fmla="*/ 563429 h 564012"/>
                    <a:gd name="connsiteX5" fmla="*/ 4771 w 686908"/>
                    <a:gd name="connsiteY5" fmla="*/ 282074 h 564012"/>
                    <a:gd name="connsiteX0" fmla="*/ 16898 w 699035"/>
                    <a:gd name="connsiteY0" fmla="*/ 282074 h 573830"/>
                    <a:gd name="connsiteX1" fmla="*/ 150247 w 699035"/>
                    <a:gd name="connsiteY1" fmla="*/ 139566 h 573830"/>
                    <a:gd name="connsiteX2" fmla="*/ 324629 w 699035"/>
                    <a:gd name="connsiteY2" fmla="*/ 719 h 573830"/>
                    <a:gd name="connsiteX3" fmla="*/ 699035 w 699035"/>
                    <a:gd name="connsiteY3" fmla="*/ 201111 h 573830"/>
                    <a:gd name="connsiteX4" fmla="*/ 324629 w 699035"/>
                    <a:gd name="connsiteY4" fmla="*/ 563429 h 573830"/>
                    <a:gd name="connsiteX5" fmla="*/ 35947 w 699035"/>
                    <a:gd name="connsiteY5" fmla="*/ 458653 h 573830"/>
                    <a:gd name="connsiteX6" fmla="*/ 16898 w 699035"/>
                    <a:gd name="connsiteY6" fmla="*/ 282074 h 573830"/>
                    <a:gd name="connsiteX0" fmla="*/ 16898 w 708612"/>
                    <a:gd name="connsiteY0" fmla="*/ 282074 h 566815"/>
                    <a:gd name="connsiteX1" fmla="*/ 150247 w 708612"/>
                    <a:gd name="connsiteY1" fmla="*/ 139566 h 566815"/>
                    <a:gd name="connsiteX2" fmla="*/ 324629 w 708612"/>
                    <a:gd name="connsiteY2" fmla="*/ 719 h 566815"/>
                    <a:gd name="connsiteX3" fmla="*/ 699035 w 708612"/>
                    <a:gd name="connsiteY3" fmla="*/ 201111 h 566815"/>
                    <a:gd name="connsiteX4" fmla="*/ 593161 w 708612"/>
                    <a:gd name="connsiteY4" fmla="*/ 334828 h 566815"/>
                    <a:gd name="connsiteX5" fmla="*/ 324629 w 708612"/>
                    <a:gd name="connsiteY5" fmla="*/ 563429 h 566815"/>
                    <a:gd name="connsiteX6" fmla="*/ 35947 w 708612"/>
                    <a:gd name="connsiteY6" fmla="*/ 458653 h 566815"/>
                    <a:gd name="connsiteX7" fmla="*/ 16898 w 708612"/>
                    <a:gd name="connsiteY7" fmla="*/ 282074 h 56681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708612" h="566815">
                      <a:moveTo>
                        <a:pt x="16898" y="282074"/>
                      </a:moveTo>
                      <a:cubicBezTo>
                        <a:pt x="35948" y="228893"/>
                        <a:pt x="98959" y="186459"/>
                        <a:pt x="150247" y="139566"/>
                      </a:cubicBezTo>
                      <a:cubicBezTo>
                        <a:pt x="201536" y="92674"/>
                        <a:pt x="233164" y="-9538"/>
                        <a:pt x="324629" y="719"/>
                      </a:cubicBezTo>
                      <a:cubicBezTo>
                        <a:pt x="416094" y="10976"/>
                        <a:pt x="661424" y="130345"/>
                        <a:pt x="699035" y="201111"/>
                      </a:cubicBezTo>
                      <a:cubicBezTo>
                        <a:pt x="736647" y="271877"/>
                        <a:pt x="655562" y="274442"/>
                        <a:pt x="593161" y="334828"/>
                      </a:cubicBezTo>
                      <a:cubicBezTo>
                        <a:pt x="530760" y="395214"/>
                        <a:pt x="417498" y="542791"/>
                        <a:pt x="324629" y="563429"/>
                      </a:cubicBezTo>
                      <a:cubicBezTo>
                        <a:pt x="231760" y="584067"/>
                        <a:pt x="87236" y="505546"/>
                        <a:pt x="35947" y="458653"/>
                      </a:cubicBezTo>
                      <a:cubicBezTo>
                        <a:pt x="-15341" y="411761"/>
                        <a:pt x="-2152" y="335255"/>
                        <a:pt x="16898" y="282074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800" b="0" dirty="0">
                    <a:solidFill>
                      <a:schemeClr val="tx1"/>
                    </a:solidFill>
                  </a:endParaRPr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sz="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2</m:t>
                            </m:r>
                          </m:sub>
                        </m:sSub>
                      </m:oMath>
                    </m:oMathPara>
                  </a14:m>
                  <a:endParaRPr lang="en-US" sz="8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" name="Oval 5">
                  <a:extLst>
                    <a:ext uri="{FF2B5EF4-FFF2-40B4-BE49-F238E27FC236}">
                      <a16:creationId xmlns:a16="http://schemas.microsoft.com/office/drawing/2014/main" id="{B9DD70AE-3313-72C3-6773-226F4B938D1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15892" y="654849"/>
                  <a:ext cx="708612" cy="566815"/>
                </a:xfrm>
                <a:custGeom>
                  <a:avLst/>
                  <a:gdLst>
                    <a:gd name="connsiteX0" fmla="*/ 0 w 615461"/>
                    <a:gd name="connsiteY0" fmla="*/ 281355 h 562709"/>
                    <a:gd name="connsiteX1" fmla="*/ 307731 w 615461"/>
                    <a:gd name="connsiteY1" fmla="*/ 0 h 562709"/>
                    <a:gd name="connsiteX2" fmla="*/ 615462 w 615461"/>
                    <a:gd name="connsiteY2" fmla="*/ 281355 h 562709"/>
                    <a:gd name="connsiteX3" fmla="*/ 307731 w 615461"/>
                    <a:gd name="connsiteY3" fmla="*/ 562710 h 562709"/>
                    <a:gd name="connsiteX4" fmla="*/ 0 w 615461"/>
                    <a:gd name="connsiteY4" fmla="*/ 281355 h 562709"/>
                    <a:gd name="connsiteX0" fmla="*/ 0 w 682137"/>
                    <a:gd name="connsiteY0" fmla="*/ 283231 h 565490"/>
                    <a:gd name="connsiteX1" fmla="*/ 307731 w 682137"/>
                    <a:gd name="connsiteY1" fmla="*/ 1876 h 565490"/>
                    <a:gd name="connsiteX2" fmla="*/ 682137 w 682137"/>
                    <a:gd name="connsiteY2" fmla="*/ 202268 h 565490"/>
                    <a:gd name="connsiteX3" fmla="*/ 307731 w 682137"/>
                    <a:gd name="connsiteY3" fmla="*/ 564586 h 565490"/>
                    <a:gd name="connsiteX4" fmla="*/ 0 w 682137"/>
                    <a:gd name="connsiteY4" fmla="*/ 283231 h 565490"/>
                    <a:gd name="connsiteX0" fmla="*/ 4771 w 686908"/>
                    <a:gd name="connsiteY0" fmla="*/ 282074 h 564012"/>
                    <a:gd name="connsiteX1" fmla="*/ 138120 w 686908"/>
                    <a:gd name="connsiteY1" fmla="*/ 139566 h 564012"/>
                    <a:gd name="connsiteX2" fmla="*/ 312502 w 686908"/>
                    <a:gd name="connsiteY2" fmla="*/ 719 h 564012"/>
                    <a:gd name="connsiteX3" fmla="*/ 686908 w 686908"/>
                    <a:gd name="connsiteY3" fmla="*/ 201111 h 564012"/>
                    <a:gd name="connsiteX4" fmla="*/ 312502 w 686908"/>
                    <a:gd name="connsiteY4" fmla="*/ 563429 h 564012"/>
                    <a:gd name="connsiteX5" fmla="*/ 4771 w 686908"/>
                    <a:gd name="connsiteY5" fmla="*/ 282074 h 564012"/>
                    <a:gd name="connsiteX0" fmla="*/ 16898 w 699035"/>
                    <a:gd name="connsiteY0" fmla="*/ 282074 h 573830"/>
                    <a:gd name="connsiteX1" fmla="*/ 150247 w 699035"/>
                    <a:gd name="connsiteY1" fmla="*/ 139566 h 573830"/>
                    <a:gd name="connsiteX2" fmla="*/ 324629 w 699035"/>
                    <a:gd name="connsiteY2" fmla="*/ 719 h 573830"/>
                    <a:gd name="connsiteX3" fmla="*/ 699035 w 699035"/>
                    <a:gd name="connsiteY3" fmla="*/ 201111 h 573830"/>
                    <a:gd name="connsiteX4" fmla="*/ 324629 w 699035"/>
                    <a:gd name="connsiteY4" fmla="*/ 563429 h 573830"/>
                    <a:gd name="connsiteX5" fmla="*/ 35947 w 699035"/>
                    <a:gd name="connsiteY5" fmla="*/ 458653 h 573830"/>
                    <a:gd name="connsiteX6" fmla="*/ 16898 w 699035"/>
                    <a:gd name="connsiteY6" fmla="*/ 282074 h 573830"/>
                    <a:gd name="connsiteX0" fmla="*/ 16898 w 708612"/>
                    <a:gd name="connsiteY0" fmla="*/ 282074 h 566815"/>
                    <a:gd name="connsiteX1" fmla="*/ 150247 w 708612"/>
                    <a:gd name="connsiteY1" fmla="*/ 139566 h 566815"/>
                    <a:gd name="connsiteX2" fmla="*/ 324629 w 708612"/>
                    <a:gd name="connsiteY2" fmla="*/ 719 h 566815"/>
                    <a:gd name="connsiteX3" fmla="*/ 699035 w 708612"/>
                    <a:gd name="connsiteY3" fmla="*/ 201111 h 566815"/>
                    <a:gd name="connsiteX4" fmla="*/ 593161 w 708612"/>
                    <a:gd name="connsiteY4" fmla="*/ 334828 h 566815"/>
                    <a:gd name="connsiteX5" fmla="*/ 324629 w 708612"/>
                    <a:gd name="connsiteY5" fmla="*/ 563429 h 566815"/>
                    <a:gd name="connsiteX6" fmla="*/ 35947 w 708612"/>
                    <a:gd name="connsiteY6" fmla="*/ 458653 h 566815"/>
                    <a:gd name="connsiteX7" fmla="*/ 16898 w 708612"/>
                    <a:gd name="connsiteY7" fmla="*/ 282074 h 56681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708612" h="566815">
                      <a:moveTo>
                        <a:pt x="16898" y="282074"/>
                      </a:moveTo>
                      <a:cubicBezTo>
                        <a:pt x="35948" y="228893"/>
                        <a:pt x="98959" y="186459"/>
                        <a:pt x="150247" y="139566"/>
                      </a:cubicBezTo>
                      <a:cubicBezTo>
                        <a:pt x="201536" y="92674"/>
                        <a:pt x="233164" y="-9538"/>
                        <a:pt x="324629" y="719"/>
                      </a:cubicBezTo>
                      <a:cubicBezTo>
                        <a:pt x="416094" y="10976"/>
                        <a:pt x="661424" y="130345"/>
                        <a:pt x="699035" y="201111"/>
                      </a:cubicBezTo>
                      <a:cubicBezTo>
                        <a:pt x="736647" y="271877"/>
                        <a:pt x="655562" y="274442"/>
                        <a:pt x="593161" y="334828"/>
                      </a:cubicBezTo>
                      <a:cubicBezTo>
                        <a:pt x="530760" y="395214"/>
                        <a:pt x="417498" y="542791"/>
                        <a:pt x="324629" y="563429"/>
                      </a:cubicBezTo>
                      <a:cubicBezTo>
                        <a:pt x="231760" y="584067"/>
                        <a:pt x="87236" y="505546"/>
                        <a:pt x="35947" y="458653"/>
                      </a:cubicBezTo>
                      <a:cubicBezTo>
                        <a:pt x="-15341" y="411761"/>
                        <a:pt x="-2152" y="335255"/>
                        <a:pt x="16898" y="282074"/>
                      </a:cubicBezTo>
                      <a:close/>
                    </a:path>
                  </a:pathLst>
                </a:custGeom>
                <a:blipFill>
                  <a:blip r:embed="rId4"/>
                  <a:stretch>
                    <a:fillRect b="-1961"/>
                  </a:stretch>
                </a:blipFill>
                <a:ln>
                  <a:solidFill>
                    <a:schemeClr val="accent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3460677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Qr code&#10;&#10;Description automatically generated">
            <a:extLst>
              <a:ext uri="{FF2B5EF4-FFF2-40B4-BE49-F238E27FC236}">
                <a16:creationId xmlns:a16="http://schemas.microsoft.com/office/drawing/2014/main" id="{2930FFBC-D9B8-6709-81BD-8BE7B7A783D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0987" y="2044225"/>
            <a:ext cx="2769550" cy="2769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92472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B1FA951-C009-DB53-CDF6-043F3DDD7177}"/>
              </a:ext>
            </a:extLst>
          </p:cNvPr>
          <p:cNvSpPr/>
          <p:nvPr/>
        </p:nvSpPr>
        <p:spPr>
          <a:xfrm>
            <a:off x="0" y="0"/>
            <a:ext cx="5394066" cy="2616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E09EC6C3-38DA-802B-5AFB-D2C78306B7C9}"/>
              </a:ext>
            </a:extLst>
          </p:cNvPr>
          <p:cNvGrpSpPr/>
          <p:nvPr/>
        </p:nvGrpSpPr>
        <p:grpSpPr>
          <a:xfrm>
            <a:off x="596420" y="614221"/>
            <a:ext cx="1370281" cy="1468579"/>
            <a:chOff x="831048" y="544774"/>
            <a:chExt cx="653608" cy="889448"/>
          </a:xfrm>
        </p:grpSpPr>
        <p:sp>
          <p:nvSpPr>
            <p:cNvPr id="4" name="Rectangle: Rounded Corners 19">
              <a:extLst>
                <a:ext uri="{FF2B5EF4-FFF2-40B4-BE49-F238E27FC236}">
                  <a16:creationId xmlns:a16="http://schemas.microsoft.com/office/drawing/2014/main" id="{603911C1-4488-AF3A-8876-776E1B951402}"/>
                </a:ext>
              </a:extLst>
            </p:cNvPr>
            <p:cNvSpPr/>
            <p:nvPr/>
          </p:nvSpPr>
          <p:spPr>
            <a:xfrm>
              <a:off x="831048" y="895734"/>
              <a:ext cx="653608" cy="538488"/>
            </a:xfrm>
            <a:custGeom>
              <a:avLst/>
              <a:gdLst>
                <a:gd name="connsiteX0" fmla="*/ 0 w 650544"/>
                <a:gd name="connsiteY0" fmla="*/ 163020 h 882555"/>
                <a:gd name="connsiteX1" fmla="*/ 163020 w 650544"/>
                <a:gd name="connsiteY1" fmla="*/ 0 h 882555"/>
                <a:gd name="connsiteX2" fmla="*/ 487524 w 650544"/>
                <a:gd name="connsiteY2" fmla="*/ 0 h 882555"/>
                <a:gd name="connsiteX3" fmla="*/ 650544 w 650544"/>
                <a:gd name="connsiteY3" fmla="*/ 163020 h 882555"/>
                <a:gd name="connsiteX4" fmla="*/ 650544 w 650544"/>
                <a:gd name="connsiteY4" fmla="*/ 719535 h 882555"/>
                <a:gd name="connsiteX5" fmla="*/ 487524 w 650544"/>
                <a:gd name="connsiteY5" fmla="*/ 882555 h 882555"/>
                <a:gd name="connsiteX6" fmla="*/ 163020 w 650544"/>
                <a:gd name="connsiteY6" fmla="*/ 882555 h 882555"/>
                <a:gd name="connsiteX7" fmla="*/ 0 w 650544"/>
                <a:gd name="connsiteY7" fmla="*/ 719535 h 882555"/>
                <a:gd name="connsiteX8" fmla="*/ 0 w 650544"/>
                <a:gd name="connsiteY8" fmla="*/ 163020 h 882555"/>
                <a:gd name="connsiteX0" fmla="*/ 0 w 650544"/>
                <a:gd name="connsiteY0" fmla="*/ 163020 h 882555"/>
                <a:gd name="connsiteX1" fmla="*/ 163020 w 650544"/>
                <a:gd name="connsiteY1" fmla="*/ 0 h 882555"/>
                <a:gd name="connsiteX2" fmla="*/ 487524 w 650544"/>
                <a:gd name="connsiteY2" fmla="*/ 0 h 882555"/>
                <a:gd name="connsiteX3" fmla="*/ 650544 w 650544"/>
                <a:gd name="connsiteY3" fmla="*/ 363187 h 882555"/>
                <a:gd name="connsiteX4" fmla="*/ 650544 w 650544"/>
                <a:gd name="connsiteY4" fmla="*/ 719535 h 882555"/>
                <a:gd name="connsiteX5" fmla="*/ 487524 w 650544"/>
                <a:gd name="connsiteY5" fmla="*/ 882555 h 882555"/>
                <a:gd name="connsiteX6" fmla="*/ 163020 w 650544"/>
                <a:gd name="connsiteY6" fmla="*/ 882555 h 882555"/>
                <a:gd name="connsiteX7" fmla="*/ 0 w 650544"/>
                <a:gd name="connsiteY7" fmla="*/ 719535 h 882555"/>
                <a:gd name="connsiteX8" fmla="*/ 0 w 650544"/>
                <a:gd name="connsiteY8" fmla="*/ 163020 h 882555"/>
                <a:gd name="connsiteX0" fmla="*/ 0 w 650544"/>
                <a:gd name="connsiteY0" fmla="*/ 163020 h 882555"/>
                <a:gd name="connsiteX1" fmla="*/ 163020 w 650544"/>
                <a:gd name="connsiteY1" fmla="*/ 0 h 882555"/>
                <a:gd name="connsiteX2" fmla="*/ 332849 w 650544"/>
                <a:gd name="connsiteY2" fmla="*/ 454926 h 882555"/>
                <a:gd name="connsiteX3" fmla="*/ 650544 w 650544"/>
                <a:gd name="connsiteY3" fmla="*/ 363187 h 882555"/>
                <a:gd name="connsiteX4" fmla="*/ 650544 w 650544"/>
                <a:gd name="connsiteY4" fmla="*/ 719535 h 882555"/>
                <a:gd name="connsiteX5" fmla="*/ 487524 w 650544"/>
                <a:gd name="connsiteY5" fmla="*/ 882555 h 882555"/>
                <a:gd name="connsiteX6" fmla="*/ 163020 w 650544"/>
                <a:gd name="connsiteY6" fmla="*/ 882555 h 882555"/>
                <a:gd name="connsiteX7" fmla="*/ 0 w 650544"/>
                <a:gd name="connsiteY7" fmla="*/ 719535 h 882555"/>
                <a:gd name="connsiteX8" fmla="*/ 0 w 650544"/>
                <a:gd name="connsiteY8" fmla="*/ 163020 h 882555"/>
                <a:gd name="connsiteX0" fmla="*/ 0 w 650544"/>
                <a:gd name="connsiteY0" fmla="*/ 4381 h 723916"/>
                <a:gd name="connsiteX1" fmla="*/ 332849 w 650544"/>
                <a:gd name="connsiteY1" fmla="*/ 296287 h 723916"/>
                <a:gd name="connsiteX2" fmla="*/ 650544 w 650544"/>
                <a:gd name="connsiteY2" fmla="*/ 204548 h 723916"/>
                <a:gd name="connsiteX3" fmla="*/ 650544 w 650544"/>
                <a:gd name="connsiteY3" fmla="*/ 560896 h 723916"/>
                <a:gd name="connsiteX4" fmla="*/ 487524 w 650544"/>
                <a:gd name="connsiteY4" fmla="*/ 723916 h 723916"/>
                <a:gd name="connsiteX5" fmla="*/ 163020 w 650544"/>
                <a:gd name="connsiteY5" fmla="*/ 723916 h 723916"/>
                <a:gd name="connsiteX6" fmla="*/ 0 w 650544"/>
                <a:gd name="connsiteY6" fmla="*/ 560896 h 723916"/>
                <a:gd name="connsiteX7" fmla="*/ 0 w 650544"/>
                <a:gd name="connsiteY7" fmla="*/ 4381 h 723916"/>
                <a:gd name="connsiteX0" fmla="*/ 0 w 664192"/>
                <a:gd name="connsiteY0" fmla="*/ 15935 h 544402"/>
                <a:gd name="connsiteX1" fmla="*/ 346497 w 664192"/>
                <a:gd name="connsiteY1" fmla="*/ 116773 h 544402"/>
                <a:gd name="connsiteX2" fmla="*/ 664192 w 664192"/>
                <a:gd name="connsiteY2" fmla="*/ 25034 h 544402"/>
                <a:gd name="connsiteX3" fmla="*/ 664192 w 664192"/>
                <a:gd name="connsiteY3" fmla="*/ 381382 h 544402"/>
                <a:gd name="connsiteX4" fmla="*/ 501172 w 664192"/>
                <a:gd name="connsiteY4" fmla="*/ 544402 h 544402"/>
                <a:gd name="connsiteX5" fmla="*/ 176668 w 664192"/>
                <a:gd name="connsiteY5" fmla="*/ 544402 h 544402"/>
                <a:gd name="connsiteX6" fmla="*/ 13648 w 664192"/>
                <a:gd name="connsiteY6" fmla="*/ 381382 h 544402"/>
                <a:gd name="connsiteX7" fmla="*/ 0 w 664192"/>
                <a:gd name="connsiteY7" fmla="*/ 15935 h 544402"/>
                <a:gd name="connsiteX0" fmla="*/ 0 w 664192"/>
                <a:gd name="connsiteY0" fmla="*/ 19406 h 547873"/>
                <a:gd name="connsiteX1" fmla="*/ 346497 w 664192"/>
                <a:gd name="connsiteY1" fmla="*/ 120244 h 547873"/>
                <a:gd name="connsiteX2" fmla="*/ 664192 w 664192"/>
                <a:gd name="connsiteY2" fmla="*/ 28505 h 547873"/>
                <a:gd name="connsiteX3" fmla="*/ 664192 w 664192"/>
                <a:gd name="connsiteY3" fmla="*/ 384853 h 547873"/>
                <a:gd name="connsiteX4" fmla="*/ 501172 w 664192"/>
                <a:gd name="connsiteY4" fmla="*/ 547873 h 547873"/>
                <a:gd name="connsiteX5" fmla="*/ 176668 w 664192"/>
                <a:gd name="connsiteY5" fmla="*/ 547873 h 547873"/>
                <a:gd name="connsiteX6" fmla="*/ 13648 w 664192"/>
                <a:gd name="connsiteY6" fmla="*/ 384853 h 547873"/>
                <a:gd name="connsiteX7" fmla="*/ 0 w 664192"/>
                <a:gd name="connsiteY7" fmla="*/ 19406 h 547873"/>
                <a:gd name="connsiteX0" fmla="*/ 0 w 653608"/>
                <a:gd name="connsiteY0" fmla="*/ 20168 h 544402"/>
                <a:gd name="connsiteX1" fmla="*/ 335913 w 653608"/>
                <a:gd name="connsiteY1" fmla="*/ 116773 h 544402"/>
                <a:gd name="connsiteX2" fmla="*/ 653608 w 653608"/>
                <a:gd name="connsiteY2" fmla="*/ 25034 h 544402"/>
                <a:gd name="connsiteX3" fmla="*/ 653608 w 653608"/>
                <a:gd name="connsiteY3" fmla="*/ 381382 h 544402"/>
                <a:gd name="connsiteX4" fmla="*/ 490588 w 653608"/>
                <a:gd name="connsiteY4" fmla="*/ 544402 h 544402"/>
                <a:gd name="connsiteX5" fmla="*/ 166084 w 653608"/>
                <a:gd name="connsiteY5" fmla="*/ 544402 h 544402"/>
                <a:gd name="connsiteX6" fmla="*/ 3064 w 653608"/>
                <a:gd name="connsiteY6" fmla="*/ 381382 h 544402"/>
                <a:gd name="connsiteX7" fmla="*/ 0 w 653608"/>
                <a:gd name="connsiteY7" fmla="*/ 20168 h 544402"/>
                <a:gd name="connsiteX0" fmla="*/ 0 w 653608"/>
                <a:gd name="connsiteY0" fmla="*/ 20168 h 544402"/>
                <a:gd name="connsiteX1" fmla="*/ 335913 w 653608"/>
                <a:gd name="connsiteY1" fmla="*/ 116773 h 544402"/>
                <a:gd name="connsiteX2" fmla="*/ 653608 w 653608"/>
                <a:gd name="connsiteY2" fmla="*/ 25034 h 544402"/>
                <a:gd name="connsiteX3" fmla="*/ 653608 w 653608"/>
                <a:gd name="connsiteY3" fmla="*/ 381382 h 544402"/>
                <a:gd name="connsiteX4" fmla="*/ 490588 w 653608"/>
                <a:gd name="connsiteY4" fmla="*/ 544402 h 544402"/>
                <a:gd name="connsiteX5" fmla="*/ 166084 w 653608"/>
                <a:gd name="connsiteY5" fmla="*/ 544402 h 544402"/>
                <a:gd name="connsiteX6" fmla="*/ 3064 w 653608"/>
                <a:gd name="connsiteY6" fmla="*/ 381382 h 544402"/>
                <a:gd name="connsiteX7" fmla="*/ 0 w 653608"/>
                <a:gd name="connsiteY7" fmla="*/ 20168 h 544402"/>
                <a:gd name="connsiteX0" fmla="*/ 0 w 653608"/>
                <a:gd name="connsiteY0" fmla="*/ 20168 h 544402"/>
                <a:gd name="connsiteX1" fmla="*/ 180719 w 653608"/>
                <a:gd name="connsiteY1" fmla="*/ 94430 h 544402"/>
                <a:gd name="connsiteX2" fmla="*/ 335913 w 653608"/>
                <a:gd name="connsiteY2" fmla="*/ 116773 h 544402"/>
                <a:gd name="connsiteX3" fmla="*/ 653608 w 653608"/>
                <a:gd name="connsiteY3" fmla="*/ 25034 h 544402"/>
                <a:gd name="connsiteX4" fmla="*/ 653608 w 653608"/>
                <a:gd name="connsiteY4" fmla="*/ 381382 h 544402"/>
                <a:gd name="connsiteX5" fmla="*/ 490588 w 653608"/>
                <a:gd name="connsiteY5" fmla="*/ 544402 h 544402"/>
                <a:gd name="connsiteX6" fmla="*/ 166084 w 653608"/>
                <a:gd name="connsiteY6" fmla="*/ 544402 h 544402"/>
                <a:gd name="connsiteX7" fmla="*/ 3064 w 653608"/>
                <a:gd name="connsiteY7" fmla="*/ 381382 h 544402"/>
                <a:gd name="connsiteX8" fmla="*/ 0 w 653608"/>
                <a:gd name="connsiteY8" fmla="*/ 20168 h 544402"/>
                <a:gd name="connsiteX0" fmla="*/ 0 w 653608"/>
                <a:gd name="connsiteY0" fmla="*/ 27437 h 551671"/>
                <a:gd name="connsiteX1" fmla="*/ 180719 w 653608"/>
                <a:gd name="connsiteY1" fmla="*/ 101699 h 551671"/>
                <a:gd name="connsiteX2" fmla="*/ 312629 w 653608"/>
                <a:gd name="connsiteY2" fmla="*/ 69008 h 551671"/>
                <a:gd name="connsiteX3" fmla="*/ 653608 w 653608"/>
                <a:gd name="connsiteY3" fmla="*/ 32303 h 551671"/>
                <a:gd name="connsiteX4" fmla="*/ 653608 w 653608"/>
                <a:gd name="connsiteY4" fmla="*/ 388651 h 551671"/>
                <a:gd name="connsiteX5" fmla="*/ 490588 w 653608"/>
                <a:gd name="connsiteY5" fmla="*/ 551671 h 551671"/>
                <a:gd name="connsiteX6" fmla="*/ 166084 w 653608"/>
                <a:gd name="connsiteY6" fmla="*/ 551671 h 551671"/>
                <a:gd name="connsiteX7" fmla="*/ 3064 w 653608"/>
                <a:gd name="connsiteY7" fmla="*/ 388651 h 551671"/>
                <a:gd name="connsiteX8" fmla="*/ 0 w 653608"/>
                <a:gd name="connsiteY8" fmla="*/ 27437 h 551671"/>
                <a:gd name="connsiteX0" fmla="*/ 0 w 653608"/>
                <a:gd name="connsiteY0" fmla="*/ 14254 h 538488"/>
                <a:gd name="connsiteX1" fmla="*/ 180719 w 653608"/>
                <a:gd name="connsiteY1" fmla="*/ 88516 h 538488"/>
                <a:gd name="connsiteX2" fmla="*/ 312629 w 653608"/>
                <a:gd name="connsiteY2" fmla="*/ 55825 h 538488"/>
                <a:gd name="connsiteX3" fmla="*/ 517269 w 653608"/>
                <a:gd name="connsiteY3" fmla="*/ 82167 h 538488"/>
                <a:gd name="connsiteX4" fmla="*/ 653608 w 653608"/>
                <a:gd name="connsiteY4" fmla="*/ 19120 h 538488"/>
                <a:gd name="connsiteX5" fmla="*/ 653608 w 653608"/>
                <a:gd name="connsiteY5" fmla="*/ 375468 h 538488"/>
                <a:gd name="connsiteX6" fmla="*/ 490588 w 653608"/>
                <a:gd name="connsiteY6" fmla="*/ 538488 h 538488"/>
                <a:gd name="connsiteX7" fmla="*/ 166084 w 653608"/>
                <a:gd name="connsiteY7" fmla="*/ 538488 h 538488"/>
                <a:gd name="connsiteX8" fmla="*/ 3064 w 653608"/>
                <a:gd name="connsiteY8" fmla="*/ 375468 h 538488"/>
                <a:gd name="connsiteX9" fmla="*/ 0 w 653608"/>
                <a:gd name="connsiteY9" fmla="*/ 14254 h 538488"/>
                <a:gd name="connsiteX0" fmla="*/ 0 w 653608"/>
                <a:gd name="connsiteY0" fmla="*/ 14254 h 538488"/>
                <a:gd name="connsiteX1" fmla="*/ 180719 w 653608"/>
                <a:gd name="connsiteY1" fmla="*/ 88516 h 538488"/>
                <a:gd name="connsiteX2" fmla="*/ 312629 w 653608"/>
                <a:gd name="connsiteY2" fmla="*/ 55825 h 538488"/>
                <a:gd name="connsiteX3" fmla="*/ 496102 w 653608"/>
                <a:gd name="connsiteY3" fmla="*/ 84283 h 538488"/>
                <a:gd name="connsiteX4" fmla="*/ 653608 w 653608"/>
                <a:gd name="connsiteY4" fmla="*/ 19120 h 538488"/>
                <a:gd name="connsiteX5" fmla="*/ 653608 w 653608"/>
                <a:gd name="connsiteY5" fmla="*/ 375468 h 538488"/>
                <a:gd name="connsiteX6" fmla="*/ 490588 w 653608"/>
                <a:gd name="connsiteY6" fmla="*/ 538488 h 538488"/>
                <a:gd name="connsiteX7" fmla="*/ 166084 w 653608"/>
                <a:gd name="connsiteY7" fmla="*/ 538488 h 538488"/>
                <a:gd name="connsiteX8" fmla="*/ 3064 w 653608"/>
                <a:gd name="connsiteY8" fmla="*/ 375468 h 538488"/>
                <a:gd name="connsiteX9" fmla="*/ 0 w 653608"/>
                <a:gd name="connsiteY9" fmla="*/ 14254 h 538488"/>
                <a:gd name="connsiteX0" fmla="*/ 0 w 653608"/>
                <a:gd name="connsiteY0" fmla="*/ 14254 h 538488"/>
                <a:gd name="connsiteX1" fmla="*/ 180719 w 653608"/>
                <a:gd name="connsiteY1" fmla="*/ 88516 h 538488"/>
                <a:gd name="connsiteX2" fmla="*/ 340146 w 653608"/>
                <a:gd name="connsiteY2" fmla="*/ 45242 h 538488"/>
                <a:gd name="connsiteX3" fmla="*/ 496102 w 653608"/>
                <a:gd name="connsiteY3" fmla="*/ 84283 h 538488"/>
                <a:gd name="connsiteX4" fmla="*/ 653608 w 653608"/>
                <a:gd name="connsiteY4" fmla="*/ 19120 h 538488"/>
                <a:gd name="connsiteX5" fmla="*/ 653608 w 653608"/>
                <a:gd name="connsiteY5" fmla="*/ 375468 h 538488"/>
                <a:gd name="connsiteX6" fmla="*/ 490588 w 653608"/>
                <a:gd name="connsiteY6" fmla="*/ 538488 h 538488"/>
                <a:gd name="connsiteX7" fmla="*/ 166084 w 653608"/>
                <a:gd name="connsiteY7" fmla="*/ 538488 h 538488"/>
                <a:gd name="connsiteX8" fmla="*/ 3064 w 653608"/>
                <a:gd name="connsiteY8" fmla="*/ 375468 h 538488"/>
                <a:gd name="connsiteX9" fmla="*/ 0 w 653608"/>
                <a:gd name="connsiteY9" fmla="*/ 14254 h 538488"/>
                <a:gd name="connsiteX0" fmla="*/ 0 w 653608"/>
                <a:gd name="connsiteY0" fmla="*/ 14254 h 538488"/>
                <a:gd name="connsiteX1" fmla="*/ 180719 w 653608"/>
                <a:gd name="connsiteY1" fmla="*/ 88516 h 538488"/>
                <a:gd name="connsiteX2" fmla="*/ 340146 w 653608"/>
                <a:gd name="connsiteY2" fmla="*/ 45242 h 538488"/>
                <a:gd name="connsiteX3" fmla="*/ 496102 w 653608"/>
                <a:gd name="connsiteY3" fmla="*/ 84283 h 538488"/>
                <a:gd name="connsiteX4" fmla="*/ 653608 w 653608"/>
                <a:gd name="connsiteY4" fmla="*/ 19120 h 538488"/>
                <a:gd name="connsiteX5" fmla="*/ 653608 w 653608"/>
                <a:gd name="connsiteY5" fmla="*/ 375468 h 538488"/>
                <a:gd name="connsiteX6" fmla="*/ 490588 w 653608"/>
                <a:gd name="connsiteY6" fmla="*/ 538488 h 538488"/>
                <a:gd name="connsiteX7" fmla="*/ 166084 w 653608"/>
                <a:gd name="connsiteY7" fmla="*/ 538488 h 538488"/>
                <a:gd name="connsiteX8" fmla="*/ 3064 w 653608"/>
                <a:gd name="connsiteY8" fmla="*/ 375468 h 538488"/>
                <a:gd name="connsiteX9" fmla="*/ 0 w 653608"/>
                <a:gd name="connsiteY9" fmla="*/ 14254 h 538488"/>
                <a:gd name="connsiteX0" fmla="*/ 0 w 653608"/>
                <a:gd name="connsiteY0" fmla="*/ 14254 h 538488"/>
                <a:gd name="connsiteX1" fmla="*/ 180719 w 653608"/>
                <a:gd name="connsiteY1" fmla="*/ 88516 h 538488"/>
                <a:gd name="connsiteX2" fmla="*/ 340146 w 653608"/>
                <a:gd name="connsiteY2" fmla="*/ 45242 h 538488"/>
                <a:gd name="connsiteX3" fmla="*/ 496102 w 653608"/>
                <a:gd name="connsiteY3" fmla="*/ 84283 h 538488"/>
                <a:gd name="connsiteX4" fmla="*/ 653608 w 653608"/>
                <a:gd name="connsiteY4" fmla="*/ 19120 h 538488"/>
                <a:gd name="connsiteX5" fmla="*/ 653608 w 653608"/>
                <a:gd name="connsiteY5" fmla="*/ 375468 h 538488"/>
                <a:gd name="connsiteX6" fmla="*/ 490588 w 653608"/>
                <a:gd name="connsiteY6" fmla="*/ 538488 h 538488"/>
                <a:gd name="connsiteX7" fmla="*/ 166084 w 653608"/>
                <a:gd name="connsiteY7" fmla="*/ 538488 h 538488"/>
                <a:gd name="connsiteX8" fmla="*/ 3064 w 653608"/>
                <a:gd name="connsiteY8" fmla="*/ 375468 h 538488"/>
                <a:gd name="connsiteX9" fmla="*/ 0 w 653608"/>
                <a:gd name="connsiteY9" fmla="*/ 14254 h 538488"/>
                <a:gd name="connsiteX0" fmla="*/ 0 w 653608"/>
                <a:gd name="connsiteY0" fmla="*/ 14254 h 538488"/>
                <a:gd name="connsiteX1" fmla="*/ 180719 w 653608"/>
                <a:gd name="connsiteY1" fmla="*/ 88516 h 538488"/>
                <a:gd name="connsiteX2" fmla="*/ 340146 w 653608"/>
                <a:gd name="connsiteY2" fmla="*/ 45242 h 538488"/>
                <a:gd name="connsiteX3" fmla="*/ 496102 w 653608"/>
                <a:gd name="connsiteY3" fmla="*/ 84283 h 538488"/>
                <a:gd name="connsiteX4" fmla="*/ 653608 w 653608"/>
                <a:gd name="connsiteY4" fmla="*/ 19120 h 538488"/>
                <a:gd name="connsiteX5" fmla="*/ 653608 w 653608"/>
                <a:gd name="connsiteY5" fmla="*/ 375468 h 538488"/>
                <a:gd name="connsiteX6" fmla="*/ 490588 w 653608"/>
                <a:gd name="connsiteY6" fmla="*/ 538488 h 538488"/>
                <a:gd name="connsiteX7" fmla="*/ 166084 w 653608"/>
                <a:gd name="connsiteY7" fmla="*/ 538488 h 538488"/>
                <a:gd name="connsiteX8" fmla="*/ 3064 w 653608"/>
                <a:gd name="connsiteY8" fmla="*/ 375468 h 538488"/>
                <a:gd name="connsiteX9" fmla="*/ 0 w 653608"/>
                <a:gd name="connsiteY9" fmla="*/ 14254 h 5384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653608" h="538488">
                  <a:moveTo>
                    <a:pt x="0" y="14254"/>
                  </a:moveTo>
                  <a:cubicBezTo>
                    <a:pt x="31726" y="-38863"/>
                    <a:pt x="124734" y="72415"/>
                    <a:pt x="180719" y="88516"/>
                  </a:cubicBezTo>
                  <a:cubicBezTo>
                    <a:pt x="236704" y="104617"/>
                    <a:pt x="279468" y="55119"/>
                    <a:pt x="340146" y="45242"/>
                  </a:cubicBezTo>
                  <a:cubicBezTo>
                    <a:pt x="402941" y="50181"/>
                    <a:pt x="439272" y="90400"/>
                    <a:pt x="496102" y="84283"/>
                  </a:cubicBezTo>
                  <a:cubicBezTo>
                    <a:pt x="552932" y="78166"/>
                    <a:pt x="629121" y="-42816"/>
                    <a:pt x="653608" y="19120"/>
                  </a:cubicBezTo>
                  <a:lnTo>
                    <a:pt x="653608" y="375468"/>
                  </a:lnTo>
                  <a:cubicBezTo>
                    <a:pt x="653608" y="465501"/>
                    <a:pt x="580621" y="538488"/>
                    <a:pt x="490588" y="538488"/>
                  </a:cubicBezTo>
                  <a:lnTo>
                    <a:pt x="166084" y="538488"/>
                  </a:lnTo>
                  <a:cubicBezTo>
                    <a:pt x="76051" y="538488"/>
                    <a:pt x="3064" y="465501"/>
                    <a:pt x="3064" y="375468"/>
                  </a:cubicBezTo>
                  <a:cubicBezTo>
                    <a:pt x="2043" y="255063"/>
                    <a:pt x="1021" y="134659"/>
                    <a:pt x="0" y="14254"/>
                  </a:cubicBezTo>
                  <a:close/>
                </a:path>
              </a:pathLst>
            </a:cu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C35F8261-69AC-FF21-933E-F92A9895449C}"/>
                </a:ext>
              </a:extLst>
            </p:cNvPr>
            <p:cNvSpPr/>
            <p:nvPr/>
          </p:nvSpPr>
          <p:spPr>
            <a:xfrm>
              <a:off x="834112" y="544774"/>
              <a:ext cx="650544" cy="882555"/>
            </a:xfrm>
            <a:prstGeom prst="roundRect">
              <a:avLst>
                <a:gd name="adj" fmla="val 25059"/>
              </a:avLst>
            </a:prstGeom>
            <a:noFill/>
            <a:ln w="7620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C7161099-9C65-66FD-0A96-BAFCCE0BD300}"/>
              </a:ext>
            </a:extLst>
          </p:cNvPr>
          <p:cNvGrpSpPr/>
          <p:nvPr/>
        </p:nvGrpSpPr>
        <p:grpSpPr>
          <a:xfrm>
            <a:off x="919234" y="50998"/>
            <a:ext cx="724651" cy="1583069"/>
            <a:chOff x="817717" y="29446"/>
            <a:chExt cx="724651" cy="1856934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54C574A9-352F-CD8F-EDCE-5835AF103FC1}"/>
                </a:ext>
              </a:extLst>
            </p:cNvPr>
            <p:cNvCxnSpPr/>
            <p:nvPr/>
          </p:nvCxnSpPr>
          <p:spPr>
            <a:xfrm>
              <a:off x="1180042" y="62862"/>
              <a:ext cx="0" cy="1743161"/>
            </a:xfrm>
            <a:prstGeom prst="line">
              <a:avLst/>
            </a:prstGeom>
            <a:solidFill>
              <a:schemeClr val="bg2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03E8C39C-C86C-4447-3689-8E44E132099B}"/>
                </a:ext>
              </a:extLst>
            </p:cNvPr>
            <p:cNvSpPr/>
            <p:nvPr/>
          </p:nvSpPr>
          <p:spPr>
            <a:xfrm>
              <a:off x="817717" y="1762752"/>
              <a:ext cx="362326" cy="123628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09788C9F-65FE-ABB4-40A3-A2FE2729C6E7}"/>
                </a:ext>
              </a:extLst>
            </p:cNvPr>
            <p:cNvSpPr/>
            <p:nvPr/>
          </p:nvSpPr>
          <p:spPr>
            <a:xfrm>
              <a:off x="1180042" y="1762752"/>
              <a:ext cx="362326" cy="123628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B02E3525-212A-2BBE-B9E2-3B2228DBE0A3}"/>
                </a:ext>
              </a:extLst>
            </p:cNvPr>
            <p:cNvSpPr txBox="1"/>
            <p:nvPr/>
          </p:nvSpPr>
          <p:spPr>
            <a:xfrm>
              <a:off x="944992" y="29446"/>
              <a:ext cx="505267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/>
                <a:t>↺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5588DB5-D630-C1F7-D227-DD02C5608618}"/>
                  </a:ext>
                </a:extLst>
              </p:cNvPr>
              <p:cNvSpPr txBox="1"/>
              <p:nvPr/>
            </p:nvSpPr>
            <p:spPr>
              <a:xfrm>
                <a:off x="860335" y="1638248"/>
                <a:ext cx="8776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5588DB5-D630-C1F7-D227-DD02C56086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335" y="1638248"/>
                <a:ext cx="877613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49337DF9-8453-7AAC-4B6F-C40142853B66}"/>
              </a:ext>
            </a:extLst>
          </p:cNvPr>
          <p:cNvSpPr/>
          <p:nvPr/>
        </p:nvSpPr>
        <p:spPr>
          <a:xfrm>
            <a:off x="567128" y="578017"/>
            <a:ext cx="1443037" cy="1530183"/>
          </a:xfrm>
          <a:prstGeom prst="roundRect">
            <a:avLst>
              <a:gd name="adj" fmla="val 27410"/>
            </a:avLst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B4378A61-5DC8-6D6C-9ABE-C41BEF8E2BAF}"/>
              </a:ext>
            </a:extLst>
          </p:cNvPr>
          <p:cNvSpPr/>
          <p:nvPr/>
        </p:nvSpPr>
        <p:spPr>
          <a:xfrm>
            <a:off x="639220" y="649288"/>
            <a:ext cx="1294745" cy="1375224"/>
          </a:xfrm>
          <a:prstGeom prst="roundRect">
            <a:avLst>
              <a:gd name="adj" fmla="val 24345"/>
            </a:avLst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B3EEEE26-BCAB-B047-3742-270D58145BCA}"/>
              </a:ext>
            </a:extLst>
          </p:cNvPr>
          <p:cNvGrpSpPr/>
          <p:nvPr/>
        </p:nvGrpSpPr>
        <p:grpSpPr>
          <a:xfrm>
            <a:off x="454273" y="810230"/>
            <a:ext cx="415617" cy="295942"/>
            <a:chOff x="3473308" y="810230"/>
            <a:chExt cx="415617" cy="295942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8B190245-34D2-C592-099B-CB0AAAFDBA3F}"/>
                </a:ext>
              </a:extLst>
            </p:cNvPr>
            <p:cNvSpPr/>
            <p:nvPr/>
          </p:nvSpPr>
          <p:spPr>
            <a:xfrm>
              <a:off x="3475375" y="810230"/>
              <a:ext cx="411962" cy="135058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506400A0-0701-1F78-6B4E-20F4D7A71EF9}"/>
                </a:ext>
              </a:extLst>
            </p:cNvPr>
            <p:cNvSpPr/>
            <p:nvPr/>
          </p:nvSpPr>
          <p:spPr>
            <a:xfrm rot="5400000">
              <a:off x="3684568" y="903402"/>
              <a:ext cx="274320" cy="131219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0283311E-43DE-3B87-F52E-B560584A0D38}"/>
                </a:ext>
              </a:extLst>
            </p:cNvPr>
            <p:cNvCxnSpPr>
              <a:cxnSpLocks/>
            </p:cNvCxnSpPr>
            <p:nvPr/>
          </p:nvCxnSpPr>
          <p:spPr>
            <a:xfrm>
              <a:off x="3476494" y="822524"/>
              <a:ext cx="41243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A9D482ED-F1FC-1FCA-ED99-516FC417E1A2}"/>
                </a:ext>
              </a:extLst>
            </p:cNvPr>
            <p:cNvCxnSpPr>
              <a:cxnSpLocks/>
            </p:cNvCxnSpPr>
            <p:nvPr/>
          </p:nvCxnSpPr>
          <p:spPr>
            <a:xfrm>
              <a:off x="3473308" y="942788"/>
              <a:ext cx="284294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8E35F450-E46D-CAF8-ACC5-ACB14DF41E10}"/>
                </a:ext>
              </a:extLst>
            </p:cNvPr>
            <p:cNvCxnSpPr>
              <a:cxnSpLocks/>
            </p:cNvCxnSpPr>
            <p:nvPr/>
          </p:nvCxnSpPr>
          <p:spPr>
            <a:xfrm>
              <a:off x="3874692" y="831036"/>
              <a:ext cx="0" cy="27432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E29B2459-75C5-DDEA-7AD8-B11FB7965563}"/>
                </a:ext>
              </a:extLst>
            </p:cNvPr>
            <p:cNvCxnSpPr>
              <a:cxnSpLocks/>
            </p:cNvCxnSpPr>
            <p:nvPr/>
          </p:nvCxnSpPr>
          <p:spPr>
            <a:xfrm>
              <a:off x="3767831" y="928768"/>
              <a:ext cx="0" cy="17373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488FFCEF-5696-7C0E-6F0E-208FE595172E}"/>
              </a:ext>
            </a:extLst>
          </p:cNvPr>
          <p:cNvGrpSpPr/>
          <p:nvPr/>
        </p:nvGrpSpPr>
        <p:grpSpPr>
          <a:xfrm>
            <a:off x="1802356" y="1674943"/>
            <a:ext cx="415617" cy="295942"/>
            <a:chOff x="3473308" y="810230"/>
            <a:chExt cx="415617" cy="295942"/>
          </a:xfrm>
        </p:grpSpPr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DD7E1072-1029-CAE0-1AF6-6AA2C6A95A4C}"/>
                </a:ext>
              </a:extLst>
            </p:cNvPr>
            <p:cNvSpPr/>
            <p:nvPr/>
          </p:nvSpPr>
          <p:spPr>
            <a:xfrm>
              <a:off x="3475375" y="810230"/>
              <a:ext cx="411962" cy="135058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631FFE06-5057-C577-E298-50A946352B43}"/>
                </a:ext>
              </a:extLst>
            </p:cNvPr>
            <p:cNvSpPr/>
            <p:nvPr/>
          </p:nvSpPr>
          <p:spPr>
            <a:xfrm rot="5400000">
              <a:off x="3684568" y="903402"/>
              <a:ext cx="274320" cy="131219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333D745F-29BE-832B-5DD0-3C614B791816}"/>
                </a:ext>
              </a:extLst>
            </p:cNvPr>
            <p:cNvCxnSpPr>
              <a:cxnSpLocks/>
            </p:cNvCxnSpPr>
            <p:nvPr/>
          </p:nvCxnSpPr>
          <p:spPr>
            <a:xfrm>
              <a:off x="3476494" y="822524"/>
              <a:ext cx="41243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8E1B745B-85A2-8223-0AB6-4DB1B0E11D92}"/>
                </a:ext>
              </a:extLst>
            </p:cNvPr>
            <p:cNvCxnSpPr>
              <a:cxnSpLocks/>
            </p:cNvCxnSpPr>
            <p:nvPr/>
          </p:nvCxnSpPr>
          <p:spPr>
            <a:xfrm>
              <a:off x="3473308" y="942788"/>
              <a:ext cx="284294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31BC5742-5623-27A5-E795-FD32E9C01908}"/>
                </a:ext>
              </a:extLst>
            </p:cNvPr>
            <p:cNvCxnSpPr>
              <a:cxnSpLocks/>
            </p:cNvCxnSpPr>
            <p:nvPr/>
          </p:nvCxnSpPr>
          <p:spPr>
            <a:xfrm>
              <a:off x="3874692" y="831036"/>
              <a:ext cx="0" cy="27432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ED537452-0483-9745-2928-72064AFABF22}"/>
                </a:ext>
              </a:extLst>
            </p:cNvPr>
            <p:cNvCxnSpPr>
              <a:cxnSpLocks/>
            </p:cNvCxnSpPr>
            <p:nvPr/>
          </p:nvCxnSpPr>
          <p:spPr>
            <a:xfrm>
              <a:off x="3767831" y="928768"/>
              <a:ext cx="0" cy="17373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FBE5242-537C-2723-3054-F2BC5E00A5E5}"/>
                  </a:ext>
                </a:extLst>
              </p:cNvPr>
              <p:cNvSpPr txBox="1"/>
              <p:nvPr/>
            </p:nvSpPr>
            <p:spPr>
              <a:xfrm>
                <a:off x="0" y="712313"/>
                <a:ext cx="578778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FBE5242-537C-2723-3054-F2BC5E00A5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712313"/>
                <a:ext cx="578778" cy="3077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D2A2A3F7-AC64-9464-99E5-59C98537C980}"/>
                  </a:ext>
                </a:extLst>
              </p:cNvPr>
              <p:cNvSpPr txBox="1"/>
              <p:nvPr/>
            </p:nvSpPr>
            <p:spPr>
              <a:xfrm>
                <a:off x="1770857" y="2104490"/>
                <a:ext cx="7598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D2A2A3F7-AC64-9464-99E5-59C98537C9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0857" y="2104490"/>
                <a:ext cx="759837" cy="3077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42207047-8B39-BB10-A849-09038E472D69}"/>
                  </a:ext>
                </a:extLst>
              </p:cNvPr>
              <p:cNvSpPr txBox="1"/>
              <p:nvPr/>
            </p:nvSpPr>
            <p:spPr>
              <a:xfrm rot="5400000">
                <a:off x="1879603" y="1896273"/>
                <a:ext cx="578778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42207047-8B39-BB10-A849-09038E472D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5400000">
                <a:off x="1879603" y="1896273"/>
                <a:ext cx="578778" cy="3077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Picture 31" descr="Logo, company name&#10;&#10;Description automatically generated">
            <a:extLst>
              <a:ext uri="{FF2B5EF4-FFF2-40B4-BE49-F238E27FC236}">
                <a16:creationId xmlns:a16="http://schemas.microsoft.com/office/drawing/2014/main" id="{D77C5E00-27B2-5831-2614-84262566C57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0406" y="444357"/>
            <a:ext cx="2847063" cy="1498677"/>
          </a:xfrm>
          <a:prstGeom prst="rect">
            <a:avLst/>
          </a:prstGeom>
        </p:spPr>
      </p:pic>
      <p:pic>
        <p:nvPicPr>
          <p:cNvPr id="34" name="Picture 33" descr="Qr code&#10;&#10;Description automatically generated">
            <a:extLst>
              <a:ext uri="{FF2B5EF4-FFF2-40B4-BE49-F238E27FC236}">
                <a16:creationId xmlns:a16="http://schemas.microsoft.com/office/drawing/2014/main" id="{17E38A5F-10BF-940D-112B-051ABFEBBF0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5013" y="2831185"/>
            <a:ext cx="3484039" cy="3484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32409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Rectangle 65">
            <a:extLst>
              <a:ext uri="{FF2B5EF4-FFF2-40B4-BE49-F238E27FC236}">
                <a16:creationId xmlns:a16="http://schemas.microsoft.com/office/drawing/2014/main" id="{5C650458-A02F-0B66-24C3-A748F9D62381}"/>
              </a:ext>
            </a:extLst>
          </p:cNvPr>
          <p:cNvSpPr/>
          <p:nvPr/>
        </p:nvSpPr>
        <p:spPr>
          <a:xfrm>
            <a:off x="3320833" y="0"/>
            <a:ext cx="2530692" cy="2616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BAD7828E-9E08-06B8-E0A2-939437605F1C}"/>
              </a:ext>
            </a:extLst>
          </p:cNvPr>
          <p:cNvGrpSpPr/>
          <p:nvPr/>
        </p:nvGrpSpPr>
        <p:grpSpPr>
          <a:xfrm>
            <a:off x="3917253" y="614221"/>
            <a:ext cx="1370281" cy="1468579"/>
            <a:chOff x="831048" y="544774"/>
            <a:chExt cx="653608" cy="889448"/>
          </a:xfrm>
        </p:grpSpPr>
        <p:sp>
          <p:nvSpPr>
            <p:cNvPr id="2" name="Rectangle: Rounded Corners 19">
              <a:extLst>
                <a:ext uri="{FF2B5EF4-FFF2-40B4-BE49-F238E27FC236}">
                  <a16:creationId xmlns:a16="http://schemas.microsoft.com/office/drawing/2014/main" id="{864DE56D-BDFE-D751-F91B-F063405F4463}"/>
                </a:ext>
              </a:extLst>
            </p:cNvPr>
            <p:cNvSpPr/>
            <p:nvPr/>
          </p:nvSpPr>
          <p:spPr>
            <a:xfrm>
              <a:off x="831048" y="895734"/>
              <a:ext cx="653608" cy="538488"/>
            </a:xfrm>
            <a:custGeom>
              <a:avLst/>
              <a:gdLst>
                <a:gd name="connsiteX0" fmla="*/ 0 w 650544"/>
                <a:gd name="connsiteY0" fmla="*/ 163020 h 882555"/>
                <a:gd name="connsiteX1" fmla="*/ 163020 w 650544"/>
                <a:gd name="connsiteY1" fmla="*/ 0 h 882555"/>
                <a:gd name="connsiteX2" fmla="*/ 487524 w 650544"/>
                <a:gd name="connsiteY2" fmla="*/ 0 h 882555"/>
                <a:gd name="connsiteX3" fmla="*/ 650544 w 650544"/>
                <a:gd name="connsiteY3" fmla="*/ 163020 h 882555"/>
                <a:gd name="connsiteX4" fmla="*/ 650544 w 650544"/>
                <a:gd name="connsiteY4" fmla="*/ 719535 h 882555"/>
                <a:gd name="connsiteX5" fmla="*/ 487524 w 650544"/>
                <a:gd name="connsiteY5" fmla="*/ 882555 h 882555"/>
                <a:gd name="connsiteX6" fmla="*/ 163020 w 650544"/>
                <a:gd name="connsiteY6" fmla="*/ 882555 h 882555"/>
                <a:gd name="connsiteX7" fmla="*/ 0 w 650544"/>
                <a:gd name="connsiteY7" fmla="*/ 719535 h 882555"/>
                <a:gd name="connsiteX8" fmla="*/ 0 w 650544"/>
                <a:gd name="connsiteY8" fmla="*/ 163020 h 882555"/>
                <a:gd name="connsiteX0" fmla="*/ 0 w 650544"/>
                <a:gd name="connsiteY0" fmla="*/ 163020 h 882555"/>
                <a:gd name="connsiteX1" fmla="*/ 163020 w 650544"/>
                <a:gd name="connsiteY1" fmla="*/ 0 h 882555"/>
                <a:gd name="connsiteX2" fmla="*/ 487524 w 650544"/>
                <a:gd name="connsiteY2" fmla="*/ 0 h 882555"/>
                <a:gd name="connsiteX3" fmla="*/ 650544 w 650544"/>
                <a:gd name="connsiteY3" fmla="*/ 363187 h 882555"/>
                <a:gd name="connsiteX4" fmla="*/ 650544 w 650544"/>
                <a:gd name="connsiteY4" fmla="*/ 719535 h 882555"/>
                <a:gd name="connsiteX5" fmla="*/ 487524 w 650544"/>
                <a:gd name="connsiteY5" fmla="*/ 882555 h 882555"/>
                <a:gd name="connsiteX6" fmla="*/ 163020 w 650544"/>
                <a:gd name="connsiteY6" fmla="*/ 882555 h 882555"/>
                <a:gd name="connsiteX7" fmla="*/ 0 w 650544"/>
                <a:gd name="connsiteY7" fmla="*/ 719535 h 882555"/>
                <a:gd name="connsiteX8" fmla="*/ 0 w 650544"/>
                <a:gd name="connsiteY8" fmla="*/ 163020 h 882555"/>
                <a:gd name="connsiteX0" fmla="*/ 0 w 650544"/>
                <a:gd name="connsiteY0" fmla="*/ 163020 h 882555"/>
                <a:gd name="connsiteX1" fmla="*/ 163020 w 650544"/>
                <a:gd name="connsiteY1" fmla="*/ 0 h 882555"/>
                <a:gd name="connsiteX2" fmla="*/ 332849 w 650544"/>
                <a:gd name="connsiteY2" fmla="*/ 454926 h 882555"/>
                <a:gd name="connsiteX3" fmla="*/ 650544 w 650544"/>
                <a:gd name="connsiteY3" fmla="*/ 363187 h 882555"/>
                <a:gd name="connsiteX4" fmla="*/ 650544 w 650544"/>
                <a:gd name="connsiteY4" fmla="*/ 719535 h 882555"/>
                <a:gd name="connsiteX5" fmla="*/ 487524 w 650544"/>
                <a:gd name="connsiteY5" fmla="*/ 882555 h 882555"/>
                <a:gd name="connsiteX6" fmla="*/ 163020 w 650544"/>
                <a:gd name="connsiteY6" fmla="*/ 882555 h 882555"/>
                <a:gd name="connsiteX7" fmla="*/ 0 w 650544"/>
                <a:gd name="connsiteY7" fmla="*/ 719535 h 882555"/>
                <a:gd name="connsiteX8" fmla="*/ 0 w 650544"/>
                <a:gd name="connsiteY8" fmla="*/ 163020 h 882555"/>
                <a:gd name="connsiteX0" fmla="*/ 0 w 650544"/>
                <a:gd name="connsiteY0" fmla="*/ 4381 h 723916"/>
                <a:gd name="connsiteX1" fmla="*/ 332849 w 650544"/>
                <a:gd name="connsiteY1" fmla="*/ 296287 h 723916"/>
                <a:gd name="connsiteX2" fmla="*/ 650544 w 650544"/>
                <a:gd name="connsiteY2" fmla="*/ 204548 h 723916"/>
                <a:gd name="connsiteX3" fmla="*/ 650544 w 650544"/>
                <a:gd name="connsiteY3" fmla="*/ 560896 h 723916"/>
                <a:gd name="connsiteX4" fmla="*/ 487524 w 650544"/>
                <a:gd name="connsiteY4" fmla="*/ 723916 h 723916"/>
                <a:gd name="connsiteX5" fmla="*/ 163020 w 650544"/>
                <a:gd name="connsiteY5" fmla="*/ 723916 h 723916"/>
                <a:gd name="connsiteX6" fmla="*/ 0 w 650544"/>
                <a:gd name="connsiteY6" fmla="*/ 560896 h 723916"/>
                <a:gd name="connsiteX7" fmla="*/ 0 w 650544"/>
                <a:gd name="connsiteY7" fmla="*/ 4381 h 723916"/>
                <a:gd name="connsiteX0" fmla="*/ 0 w 664192"/>
                <a:gd name="connsiteY0" fmla="*/ 15935 h 544402"/>
                <a:gd name="connsiteX1" fmla="*/ 346497 w 664192"/>
                <a:gd name="connsiteY1" fmla="*/ 116773 h 544402"/>
                <a:gd name="connsiteX2" fmla="*/ 664192 w 664192"/>
                <a:gd name="connsiteY2" fmla="*/ 25034 h 544402"/>
                <a:gd name="connsiteX3" fmla="*/ 664192 w 664192"/>
                <a:gd name="connsiteY3" fmla="*/ 381382 h 544402"/>
                <a:gd name="connsiteX4" fmla="*/ 501172 w 664192"/>
                <a:gd name="connsiteY4" fmla="*/ 544402 h 544402"/>
                <a:gd name="connsiteX5" fmla="*/ 176668 w 664192"/>
                <a:gd name="connsiteY5" fmla="*/ 544402 h 544402"/>
                <a:gd name="connsiteX6" fmla="*/ 13648 w 664192"/>
                <a:gd name="connsiteY6" fmla="*/ 381382 h 544402"/>
                <a:gd name="connsiteX7" fmla="*/ 0 w 664192"/>
                <a:gd name="connsiteY7" fmla="*/ 15935 h 544402"/>
                <a:gd name="connsiteX0" fmla="*/ 0 w 664192"/>
                <a:gd name="connsiteY0" fmla="*/ 19406 h 547873"/>
                <a:gd name="connsiteX1" fmla="*/ 346497 w 664192"/>
                <a:gd name="connsiteY1" fmla="*/ 120244 h 547873"/>
                <a:gd name="connsiteX2" fmla="*/ 664192 w 664192"/>
                <a:gd name="connsiteY2" fmla="*/ 28505 h 547873"/>
                <a:gd name="connsiteX3" fmla="*/ 664192 w 664192"/>
                <a:gd name="connsiteY3" fmla="*/ 384853 h 547873"/>
                <a:gd name="connsiteX4" fmla="*/ 501172 w 664192"/>
                <a:gd name="connsiteY4" fmla="*/ 547873 h 547873"/>
                <a:gd name="connsiteX5" fmla="*/ 176668 w 664192"/>
                <a:gd name="connsiteY5" fmla="*/ 547873 h 547873"/>
                <a:gd name="connsiteX6" fmla="*/ 13648 w 664192"/>
                <a:gd name="connsiteY6" fmla="*/ 384853 h 547873"/>
                <a:gd name="connsiteX7" fmla="*/ 0 w 664192"/>
                <a:gd name="connsiteY7" fmla="*/ 19406 h 547873"/>
                <a:gd name="connsiteX0" fmla="*/ 0 w 653608"/>
                <a:gd name="connsiteY0" fmla="*/ 20168 h 544402"/>
                <a:gd name="connsiteX1" fmla="*/ 335913 w 653608"/>
                <a:gd name="connsiteY1" fmla="*/ 116773 h 544402"/>
                <a:gd name="connsiteX2" fmla="*/ 653608 w 653608"/>
                <a:gd name="connsiteY2" fmla="*/ 25034 h 544402"/>
                <a:gd name="connsiteX3" fmla="*/ 653608 w 653608"/>
                <a:gd name="connsiteY3" fmla="*/ 381382 h 544402"/>
                <a:gd name="connsiteX4" fmla="*/ 490588 w 653608"/>
                <a:gd name="connsiteY4" fmla="*/ 544402 h 544402"/>
                <a:gd name="connsiteX5" fmla="*/ 166084 w 653608"/>
                <a:gd name="connsiteY5" fmla="*/ 544402 h 544402"/>
                <a:gd name="connsiteX6" fmla="*/ 3064 w 653608"/>
                <a:gd name="connsiteY6" fmla="*/ 381382 h 544402"/>
                <a:gd name="connsiteX7" fmla="*/ 0 w 653608"/>
                <a:gd name="connsiteY7" fmla="*/ 20168 h 544402"/>
                <a:gd name="connsiteX0" fmla="*/ 0 w 653608"/>
                <a:gd name="connsiteY0" fmla="*/ 20168 h 544402"/>
                <a:gd name="connsiteX1" fmla="*/ 335913 w 653608"/>
                <a:gd name="connsiteY1" fmla="*/ 116773 h 544402"/>
                <a:gd name="connsiteX2" fmla="*/ 653608 w 653608"/>
                <a:gd name="connsiteY2" fmla="*/ 25034 h 544402"/>
                <a:gd name="connsiteX3" fmla="*/ 653608 w 653608"/>
                <a:gd name="connsiteY3" fmla="*/ 381382 h 544402"/>
                <a:gd name="connsiteX4" fmla="*/ 490588 w 653608"/>
                <a:gd name="connsiteY4" fmla="*/ 544402 h 544402"/>
                <a:gd name="connsiteX5" fmla="*/ 166084 w 653608"/>
                <a:gd name="connsiteY5" fmla="*/ 544402 h 544402"/>
                <a:gd name="connsiteX6" fmla="*/ 3064 w 653608"/>
                <a:gd name="connsiteY6" fmla="*/ 381382 h 544402"/>
                <a:gd name="connsiteX7" fmla="*/ 0 w 653608"/>
                <a:gd name="connsiteY7" fmla="*/ 20168 h 544402"/>
                <a:gd name="connsiteX0" fmla="*/ 0 w 653608"/>
                <a:gd name="connsiteY0" fmla="*/ 20168 h 544402"/>
                <a:gd name="connsiteX1" fmla="*/ 180719 w 653608"/>
                <a:gd name="connsiteY1" fmla="*/ 94430 h 544402"/>
                <a:gd name="connsiteX2" fmla="*/ 335913 w 653608"/>
                <a:gd name="connsiteY2" fmla="*/ 116773 h 544402"/>
                <a:gd name="connsiteX3" fmla="*/ 653608 w 653608"/>
                <a:gd name="connsiteY3" fmla="*/ 25034 h 544402"/>
                <a:gd name="connsiteX4" fmla="*/ 653608 w 653608"/>
                <a:gd name="connsiteY4" fmla="*/ 381382 h 544402"/>
                <a:gd name="connsiteX5" fmla="*/ 490588 w 653608"/>
                <a:gd name="connsiteY5" fmla="*/ 544402 h 544402"/>
                <a:gd name="connsiteX6" fmla="*/ 166084 w 653608"/>
                <a:gd name="connsiteY6" fmla="*/ 544402 h 544402"/>
                <a:gd name="connsiteX7" fmla="*/ 3064 w 653608"/>
                <a:gd name="connsiteY7" fmla="*/ 381382 h 544402"/>
                <a:gd name="connsiteX8" fmla="*/ 0 w 653608"/>
                <a:gd name="connsiteY8" fmla="*/ 20168 h 544402"/>
                <a:gd name="connsiteX0" fmla="*/ 0 w 653608"/>
                <a:gd name="connsiteY0" fmla="*/ 27437 h 551671"/>
                <a:gd name="connsiteX1" fmla="*/ 180719 w 653608"/>
                <a:gd name="connsiteY1" fmla="*/ 101699 h 551671"/>
                <a:gd name="connsiteX2" fmla="*/ 312629 w 653608"/>
                <a:gd name="connsiteY2" fmla="*/ 69008 h 551671"/>
                <a:gd name="connsiteX3" fmla="*/ 653608 w 653608"/>
                <a:gd name="connsiteY3" fmla="*/ 32303 h 551671"/>
                <a:gd name="connsiteX4" fmla="*/ 653608 w 653608"/>
                <a:gd name="connsiteY4" fmla="*/ 388651 h 551671"/>
                <a:gd name="connsiteX5" fmla="*/ 490588 w 653608"/>
                <a:gd name="connsiteY5" fmla="*/ 551671 h 551671"/>
                <a:gd name="connsiteX6" fmla="*/ 166084 w 653608"/>
                <a:gd name="connsiteY6" fmla="*/ 551671 h 551671"/>
                <a:gd name="connsiteX7" fmla="*/ 3064 w 653608"/>
                <a:gd name="connsiteY7" fmla="*/ 388651 h 551671"/>
                <a:gd name="connsiteX8" fmla="*/ 0 w 653608"/>
                <a:gd name="connsiteY8" fmla="*/ 27437 h 551671"/>
                <a:gd name="connsiteX0" fmla="*/ 0 w 653608"/>
                <a:gd name="connsiteY0" fmla="*/ 14254 h 538488"/>
                <a:gd name="connsiteX1" fmla="*/ 180719 w 653608"/>
                <a:gd name="connsiteY1" fmla="*/ 88516 h 538488"/>
                <a:gd name="connsiteX2" fmla="*/ 312629 w 653608"/>
                <a:gd name="connsiteY2" fmla="*/ 55825 h 538488"/>
                <a:gd name="connsiteX3" fmla="*/ 517269 w 653608"/>
                <a:gd name="connsiteY3" fmla="*/ 82167 h 538488"/>
                <a:gd name="connsiteX4" fmla="*/ 653608 w 653608"/>
                <a:gd name="connsiteY4" fmla="*/ 19120 h 538488"/>
                <a:gd name="connsiteX5" fmla="*/ 653608 w 653608"/>
                <a:gd name="connsiteY5" fmla="*/ 375468 h 538488"/>
                <a:gd name="connsiteX6" fmla="*/ 490588 w 653608"/>
                <a:gd name="connsiteY6" fmla="*/ 538488 h 538488"/>
                <a:gd name="connsiteX7" fmla="*/ 166084 w 653608"/>
                <a:gd name="connsiteY7" fmla="*/ 538488 h 538488"/>
                <a:gd name="connsiteX8" fmla="*/ 3064 w 653608"/>
                <a:gd name="connsiteY8" fmla="*/ 375468 h 538488"/>
                <a:gd name="connsiteX9" fmla="*/ 0 w 653608"/>
                <a:gd name="connsiteY9" fmla="*/ 14254 h 538488"/>
                <a:gd name="connsiteX0" fmla="*/ 0 w 653608"/>
                <a:gd name="connsiteY0" fmla="*/ 14254 h 538488"/>
                <a:gd name="connsiteX1" fmla="*/ 180719 w 653608"/>
                <a:gd name="connsiteY1" fmla="*/ 88516 h 538488"/>
                <a:gd name="connsiteX2" fmla="*/ 312629 w 653608"/>
                <a:gd name="connsiteY2" fmla="*/ 55825 h 538488"/>
                <a:gd name="connsiteX3" fmla="*/ 496102 w 653608"/>
                <a:gd name="connsiteY3" fmla="*/ 84283 h 538488"/>
                <a:gd name="connsiteX4" fmla="*/ 653608 w 653608"/>
                <a:gd name="connsiteY4" fmla="*/ 19120 h 538488"/>
                <a:gd name="connsiteX5" fmla="*/ 653608 w 653608"/>
                <a:gd name="connsiteY5" fmla="*/ 375468 h 538488"/>
                <a:gd name="connsiteX6" fmla="*/ 490588 w 653608"/>
                <a:gd name="connsiteY6" fmla="*/ 538488 h 538488"/>
                <a:gd name="connsiteX7" fmla="*/ 166084 w 653608"/>
                <a:gd name="connsiteY7" fmla="*/ 538488 h 538488"/>
                <a:gd name="connsiteX8" fmla="*/ 3064 w 653608"/>
                <a:gd name="connsiteY8" fmla="*/ 375468 h 538488"/>
                <a:gd name="connsiteX9" fmla="*/ 0 w 653608"/>
                <a:gd name="connsiteY9" fmla="*/ 14254 h 538488"/>
                <a:gd name="connsiteX0" fmla="*/ 0 w 653608"/>
                <a:gd name="connsiteY0" fmla="*/ 14254 h 538488"/>
                <a:gd name="connsiteX1" fmla="*/ 180719 w 653608"/>
                <a:gd name="connsiteY1" fmla="*/ 88516 h 538488"/>
                <a:gd name="connsiteX2" fmla="*/ 340146 w 653608"/>
                <a:gd name="connsiteY2" fmla="*/ 45242 h 538488"/>
                <a:gd name="connsiteX3" fmla="*/ 496102 w 653608"/>
                <a:gd name="connsiteY3" fmla="*/ 84283 h 538488"/>
                <a:gd name="connsiteX4" fmla="*/ 653608 w 653608"/>
                <a:gd name="connsiteY4" fmla="*/ 19120 h 538488"/>
                <a:gd name="connsiteX5" fmla="*/ 653608 w 653608"/>
                <a:gd name="connsiteY5" fmla="*/ 375468 h 538488"/>
                <a:gd name="connsiteX6" fmla="*/ 490588 w 653608"/>
                <a:gd name="connsiteY6" fmla="*/ 538488 h 538488"/>
                <a:gd name="connsiteX7" fmla="*/ 166084 w 653608"/>
                <a:gd name="connsiteY7" fmla="*/ 538488 h 538488"/>
                <a:gd name="connsiteX8" fmla="*/ 3064 w 653608"/>
                <a:gd name="connsiteY8" fmla="*/ 375468 h 538488"/>
                <a:gd name="connsiteX9" fmla="*/ 0 w 653608"/>
                <a:gd name="connsiteY9" fmla="*/ 14254 h 538488"/>
                <a:gd name="connsiteX0" fmla="*/ 0 w 653608"/>
                <a:gd name="connsiteY0" fmla="*/ 14254 h 538488"/>
                <a:gd name="connsiteX1" fmla="*/ 180719 w 653608"/>
                <a:gd name="connsiteY1" fmla="*/ 88516 h 538488"/>
                <a:gd name="connsiteX2" fmla="*/ 340146 w 653608"/>
                <a:gd name="connsiteY2" fmla="*/ 45242 h 538488"/>
                <a:gd name="connsiteX3" fmla="*/ 496102 w 653608"/>
                <a:gd name="connsiteY3" fmla="*/ 84283 h 538488"/>
                <a:gd name="connsiteX4" fmla="*/ 653608 w 653608"/>
                <a:gd name="connsiteY4" fmla="*/ 19120 h 538488"/>
                <a:gd name="connsiteX5" fmla="*/ 653608 w 653608"/>
                <a:gd name="connsiteY5" fmla="*/ 375468 h 538488"/>
                <a:gd name="connsiteX6" fmla="*/ 490588 w 653608"/>
                <a:gd name="connsiteY6" fmla="*/ 538488 h 538488"/>
                <a:gd name="connsiteX7" fmla="*/ 166084 w 653608"/>
                <a:gd name="connsiteY7" fmla="*/ 538488 h 538488"/>
                <a:gd name="connsiteX8" fmla="*/ 3064 w 653608"/>
                <a:gd name="connsiteY8" fmla="*/ 375468 h 538488"/>
                <a:gd name="connsiteX9" fmla="*/ 0 w 653608"/>
                <a:gd name="connsiteY9" fmla="*/ 14254 h 538488"/>
                <a:gd name="connsiteX0" fmla="*/ 0 w 653608"/>
                <a:gd name="connsiteY0" fmla="*/ 14254 h 538488"/>
                <a:gd name="connsiteX1" fmla="*/ 180719 w 653608"/>
                <a:gd name="connsiteY1" fmla="*/ 88516 h 538488"/>
                <a:gd name="connsiteX2" fmla="*/ 340146 w 653608"/>
                <a:gd name="connsiteY2" fmla="*/ 45242 h 538488"/>
                <a:gd name="connsiteX3" fmla="*/ 496102 w 653608"/>
                <a:gd name="connsiteY3" fmla="*/ 84283 h 538488"/>
                <a:gd name="connsiteX4" fmla="*/ 653608 w 653608"/>
                <a:gd name="connsiteY4" fmla="*/ 19120 h 538488"/>
                <a:gd name="connsiteX5" fmla="*/ 653608 w 653608"/>
                <a:gd name="connsiteY5" fmla="*/ 375468 h 538488"/>
                <a:gd name="connsiteX6" fmla="*/ 490588 w 653608"/>
                <a:gd name="connsiteY6" fmla="*/ 538488 h 538488"/>
                <a:gd name="connsiteX7" fmla="*/ 166084 w 653608"/>
                <a:gd name="connsiteY7" fmla="*/ 538488 h 538488"/>
                <a:gd name="connsiteX8" fmla="*/ 3064 w 653608"/>
                <a:gd name="connsiteY8" fmla="*/ 375468 h 538488"/>
                <a:gd name="connsiteX9" fmla="*/ 0 w 653608"/>
                <a:gd name="connsiteY9" fmla="*/ 14254 h 538488"/>
                <a:gd name="connsiteX0" fmla="*/ 0 w 653608"/>
                <a:gd name="connsiteY0" fmla="*/ 14254 h 538488"/>
                <a:gd name="connsiteX1" fmla="*/ 180719 w 653608"/>
                <a:gd name="connsiteY1" fmla="*/ 88516 h 538488"/>
                <a:gd name="connsiteX2" fmla="*/ 340146 w 653608"/>
                <a:gd name="connsiteY2" fmla="*/ 45242 h 538488"/>
                <a:gd name="connsiteX3" fmla="*/ 496102 w 653608"/>
                <a:gd name="connsiteY3" fmla="*/ 84283 h 538488"/>
                <a:gd name="connsiteX4" fmla="*/ 653608 w 653608"/>
                <a:gd name="connsiteY4" fmla="*/ 19120 h 538488"/>
                <a:gd name="connsiteX5" fmla="*/ 653608 w 653608"/>
                <a:gd name="connsiteY5" fmla="*/ 375468 h 538488"/>
                <a:gd name="connsiteX6" fmla="*/ 490588 w 653608"/>
                <a:gd name="connsiteY6" fmla="*/ 538488 h 538488"/>
                <a:gd name="connsiteX7" fmla="*/ 166084 w 653608"/>
                <a:gd name="connsiteY7" fmla="*/ 538488 h 538488"/>
                <a:gd name="connsiteX8" fmla="*/ 3064 w 653608"/>
                <a:gd name="connsiteY8" fmla="*/ 375468 h 538488"/>
                <a:gd name="connsiteX9" fmla="*/ 0 w 653608"/>
                <a:gd name="connsiteY9" fmla="*/ 14254 h 5384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653608" h="538488">
                  <a:moveTo>
                    <a:pt x="0" y="14254"/>
                  </a:moveTo>
                  <a:cubicBezTo>
                    <a:pt x="31726" y="-38863"/>
                    <a:pt x="124734" y="72415"/>
                    <a:pt x="180719" y="88516"/>
                  </a:cubicBezTo>
                  <a:cubicBezTo>
                    <a:pt x="236704" y="104617"/>
                    <a:pt x="279468" y="55119"/>
                    <a:pt x="340146" y="45242"/>
                  </a:cubicBezTo>
                  <a:cubicBezTo>
                    <a:pt x="402941" y="50181"/>
                    <a:pt x="439272" y="90400"/>
                    <a:pt x="496102" y="84283"/>
                  </a:cubicBezTo>
                  <a:cubicBezTo>
                    <a:pt x="552932" y="78166"/>
                    <a:pt x="629121" y="-42816"/>
                    <a:pt x="653608" y="19120"/>
                  </a:cubicBezTo>
                  <a:lnTo>
                    <a:pt x="653608" y="375468"/>
                  </a:lnTo>
                  <a:cubicBezTo>
                    <a:pt x="653608" y="465501"/>
                    <a:pt x="580621" y="538488"/>
                    <a:pt x="490588" y="538488"/>
                  </a:cubicBezTo>
                  <a:lnTo>
                    <a:pt x="166084" y="538488"/>
                  </a:lnTo>
                  <a:cubicBezTo>
                    <a:pt x="76051" y="538488"/>
                    <a:pt x="3064" y="465501"/>
                    <a:pt x="3064" y="375468"/>
                  </a:cubicBezTo>
                  <a:cubicBezTo>
                    <a:pt x="2043" y="255063"/>
                    <a:pt x="1021" y="134659"/>
                    <a:pt x="0" y="14254"/>
                  </a:cubicBezTo>
                  <a:close/>
                </a:path>
              </a:pathLst>
            </a:cu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CA9F62A5-CA58-C6A1-AB50-03E24EFAAFED}"/>
                </a:ext>
              </a:extLst>
            </p:cNvPr>
            <p:cNvSpPr/>
            <p:nvPr/>
          </p:nvSpPr>
          <p:spPr>
            <a:xfrm>
              <a:off x="834112" y="544774"/>
              <a:ext cx="650544" cy="882555"/>
            </a:xfrm>
            <a:prstGeom prst="roundRect">
              <a:avLst>
                <a:gd name="adj" fmla="val 25059"/>
              </a:avLst>
            </a:prstGeom>
            <a:noFill/>
            <a:ln w="7620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5BAA39C1-B1AC-5FC9-E80A-12B7DDB8D312}"/>
              </a:ext>
            </a:extLst>
          </p:cNvPr>
          <p:cNvGrpSpPr/>
          <p:nvPr/>
        </p:nvGrpSpPr>
        <p:grpSpPr>
          <a:xfrm>
            <a:off x="4240067" y="50998"/>
            <a:ext cx="724651" cy="1583069"/>
            <a:chOff x="817717" y="29446"/>
            <a:chExt cx="724651" cy="1856934"/>
          </a:xfrm>
        </p:grpSpPr>
        <p:cxnSp>
          <p:nvCxnSpPr>
            <p:cNvPr id="4" name="Straight Connector 3">
              <a:extLst>
                <a:ext uri="{FF2B5EF4-FFF2-40B4-BE49-F238E27FC236}">
                  <a16:creationId xmlns:a16="http://schemas.microsoft.com/office/drawing/2014/main" id="{EA143A34-75B6-C748-2E4D-C0321CDBF0C6}"/>
                </a:ext>
              </a:extLst>
            </p:cNvPr>
            <p:cNvCxnSpPr/>
            <p:nvPr/>
          </p:nvCxnSpPr>
          <p:spPr>
            <a:xfrm>
              <a:off x="1180042" y="62862"/>
              <a:ext cx="0" cy="1743161"/>
            </a:xfrm>
            <a:prstGeom prst="line">
              <a:avLst/>
            </a:prstGeom>
            <a:solidFill>
              <a:schemeClr val="bg2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2023C7E3-DA0A-75B5-ADC7-9EE44CE62537}"/>
                </a:ext>
              </a:extLst>
            </p:cNvPr>
            <p:cNvSpPr/>
            <p:nvPr/>
          </p:nvSpPr>
          <p:spPr>
            <a:xfrm>
              <a:off x="817717" y="1762752"/>
              <a:ext cx="362326" cy="123628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C77D3B35-4888-34CF-B0F9-917D83C53D2D}"/>
                </a:ext>
              </a:extLst>
            </p:cNvPr>
            <p:cNvSpPr/>
            <p:nvPr/>
          </p:nvSpPr>
          <p:spPr>
            <a:xfrm>
              <a:off x="1180042" y="1762752"/>
              <a:ext cx="362326" cy="123628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AF47284D-AB0C-1A72-B868-DB48347F1AFA}"/>
                </a:ext>
              </a:extLst>
            </p:cNvPr>
            <p:cNvSpPr txBox="1"/>
            <p:nvPr/>
          </p:nvSpPr>
          <p:spPr>
            <a:xfrm>
              <a:off x="944992" y="29446"/>
              <a:ext cx="505267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/>
                <a:t>↺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DF3EFF8-83CE-A452-CDA9-A5604FE6FB47}"/>
                  </a:ext>
                </a:extLst>
              </p:cNvPr>
              <p:cNvSpPr txBox="1"/>
              <p:nvPr/>
            </p:nvSpPr>
            <p:spPr>
              <a:xfrm>
                <a:off x="4181168" y="1638248"/>
                <a:ext cx="8776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DF3EFF8-83CE-A452-CDA9-A5604FE6FB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1168" y="1638248"/>
                <a:ext cx="877613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id="{C15A2985-B888-9D79-499F-E04F2EA71FC2}"/>
              </a:ext>
            </a:extLst>
          </p:cNvPr>
          <p:cNvSpPr/>
          <p:nvPr/>
        </p:nvSpPr>
        <p:spPr>
          <a:xfrm>
            <a:off x="3887961" y="578017"/>
            <a:ext cx="1443037" cy="1530183"/>
          </a:xfrm>
          <a:prstGeom prst="roundRect">
            <a:avLst>
              <a:gd name="adj" fmla="val 27410"/>
            </a:avLst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84B3C453-601F-24A6-2A74-8A341C17179F}"/>
              </a:ext>
            </a:extLst>
          </p:cNvPr>
          <p:cNvSpPr/>
          <p:nvPr/>
        </p:nvSpPr>
        <p:spPr>
          <a:xfrm>
            <a:off x="3960053" y="649288"/>
            <a:ext cx="1294745" cy="1375224"/>
          </a:xfrm>
          <a:prstGeom prst="roundRect">
            <a:avLst>
              <a:gd name="adj" fmla="val 24345"/>
            </a:avLst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1" name="Group 50">
            <a:extLst>
              <a:ext uri="{FF2B5EF4-FFF2-40B4-BE49-F238E27FC236}">
                <a16:creationId xmlns:a16="http://schemas.microsoft.com/office/drawing/2014/main" id="{26BDF161-8675-C928-4BC0-8A9A1FEBB63F}"/>
              </a:ext>
            </a:extLst>
          </p:cNvPr>
          <p:cNvGrpSpPr/>
          <p:nvPr/>
        </p:nvGrpSpPr>
        <p:grpSpPr>
          <a:xfrm>
            <a:off x="3775106" y="810230"/>
            <a:ext cx="415617" cy="295942"/>
            <a:chOff x="3473308" y="810230"/>
            <a:chExt cx="415617" cy="295942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7BC56C0D-801C-F3E9-9177-42967E141BE0}"/>
                </a:ext>
              </a:extLst>
            </p:cNvPr>
            <p:cNvSpPr/>
            <p:nvPr/>
          </p:nvSpPr>
          <p:spPr>
            <a:xfrm>
              <a:off x="3475375" y="810230"/>
              <a:ext cx="411962" cy="135058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25890142-F08E-C69C-B352-7237548EB2C8}"/>
                </a:ext>
              </a:extLst>
            </p:cNvPr>
            <p:cNvSpPr/>
            <p:nvPr/>
          </p:nvSpPr>
          <p:spPr>
            <a:xfrm rot="5400000">
              <a:off x="3684568" y="903402"/>
              <a:ext cx="274320" cy="131219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2F314C8B-D12C-7208-CE0A-C1036EA96097}"/>
                </a:ext>
              </a:extLst>
            </p:cNvPr>
            <p:cNvCxnSpPr>
              <a:cxnSpLocks/>
            </p:cNvCxnSpPr>
            <p:nvPr/>
          </p:nvCxnSpPr>
          <p:spPr>
            <a:xfrm>
              <a:off x="3476494" y="822524"/>
              <a:ext cx="41243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4CA7CA6A-770E-C9EC-E535-FF0B47DFD3E2}"/>
                </a:ext>
              </a:extLst>
            </p:cNvPr>
            <p:cNvCxnSpPr>
              <a:cxnSpLocks/>
            </p:cNvCxnSpPr>
            <p:nvPr/>
          </p:nvCxnSpPr>
          <p:spPr>
            <a:xfrm>
              <a:off x="3473308" y="942788"/>
              <a:ext cx="284294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D206443F-C911-3461-6B92-329464B00481}"/>
                </a:ext>
              </a:extLst>
            </p:cNvPr>
            <p:cNvCxnSpPr>
              <a:cxnSpLocks/>
            </p:cNvCxnSpPr>
            <p:nvPr/>
          </p:nvCxnSpPr>
          <p:spPr>
            <a:xfrm>
              <a:off x="3874692" y="831036"/>
              <a:ext cx="0" cy="27432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544092D8-7FDD-5758-FC5F-D6620BB2DFE9}"/>
                </a:ext>
              </a:extLst>
            </p:cNvPr>
            <p:cNvCxnSpPr>
              <a:cxnSpLocks/>
            </p:cNvCxnSpPr>
            <p:nvPr/>
          </p:nvCxnSpPr>
          <p:spPr>
            <a:xfrm>
              <a:off x="3767831" y="928768"/>
              <a:ext cx="0" cy="17373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8DB05748-2599-C505-5F13-D93EA66A19BF}"/>
              </a:ext>
            </a:extLst>
          </p:cNvPr>
          <p:cNvGrpSpPr/>
          <p:nvPr/>
        </p:nvGrpSpPr>
        <p:grpSpPr>
          <a:xfrm>
            <a:off x="5123189" y="1674943"/>
            <a:ext cx="415617" cy="295942"/>
            <a:chOff x="3473308" y="810230"/>
            <a:chExt cx="415617" cy="295942"/>
          </a:xfrm>
        </p:grpSpPr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24C30C27-9F11-1389-73CB-9FB6795F8873}"/>
                </a:ext>
              </a:extLst>
            </p:cNvPr>
            <p:cNvSpPr/>
            <p:nvPr/>
          </p:nvSpPr>
          <p:spPr>
            <a:xfrm>
              <a:off x="3475375" y="810230"/>
              <a:ext cx="411962" cy="135058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4A903394-A7AF-3633-D16E-718A93E2D075}"/>
                </a:ext>
              </a:extLst>
            </p:cNvPr>
            <p:cNvSpPr/>
            <p:nvPr/>
          </p:nvSpPr>
          <p:spPr>
            <a:xfrm rot="5400000">
              <a:off x="3684568" y="903402"/>
              <a:ext cx="274320" cy="131219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5067CEE1-D04C-964A-AC4F-734FFEA8C384}"/>
                </a:ext>
              </a:extLst>
            </p:cNvPr>
            <p:cNvCxnSpPr>
              <a:cxnSpLocks/>
            </p:cNvCxnSpPr>
            <p:nvPr/>
          </p:nvCxnSpPr>
          <p:spPr>
            <a:xfrm>
              <a:off x="3476494" y="822524"/>
              <a:ext cx="41243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>
              <a:extLst>
                <a:ext uri="{FF2B5EF4-FFF2-40B4-BE49-F238E27FC236}">
                  <a16:creationId xmlns:a16="http://schemas.microsoft.com/office/drawing/2014/main" id="{AD470D3A-49C9-DEFD-08A2-712705BA27C7}"/>
                </a:ext>
              </a:extLst>
            </p:cNvPr>
            <p:cNvCxnSpPr>
              <a:cxnSpLocks/>
            </p:cNvCxnSpPr>
            <p:nvPr/>
          </p:nvCxnSpPr>
          <p:spPr>
            <a:xfrm>
              <a:off x="3473308" y="942788"/>
              <a:ext cx="284294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45D3A6CD-144E-1D68-484E-96E4E298892F}"/>
                </a:ext>
              </a:extLst>
            </p:cNvPr>
            <p:cNvCxnSpPr>
              <a:cxnSpLocks/>
            </p:cNvCxnSpPr>
            <p:nvPr/>
          </p:nvCxnSpPr>
          <p:spPr>
            <a:xfrm>
              <a:off x="3874692" y="831036"/>
              <a:ext cx="0" cy="27432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>
              <a:extLst>
                <a:ext uri="{FF2B5EF4-FFF2-40B4-BE49-F238E27FC236}">
                  <a16:creationId xmlns:a16="http://schemas.microsoft.com/office/drawing/2014/main" id="{A0B5175A-1322-4A5F-E65E-4AC4E0525B98}"/>
                </a:ext>
              </a:extLst>
            </p:cNvPr>
            <p:cNvCxnSpPr>
              <a:cxnSpLocks/>
            </p:cNvCxnSpPr>
            <p:nvPr/>
          </p:nvCxnSpPr>
          <p:spPr>
            <a:xfrm>
              <a:off x="3767831" y="928768"/>
              <a:ext cx="0" cy="17373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D3421759-AF64-271D-4A2D-7B617F2D7C04}"/>
                  </a:ext>
                </a:extLst>
              </p:cNvPr>
              <p:cNvSpPr txBox="1"/>
              <p:nvPr/>
            </p:nvSpPr>
            <p:spPr>
              <a:xfrm>
                <a:off x="3320833" y="712313"/>
                <a:ext cx="578778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D3421759-AF64-271D-4A2D-7B617F2D7C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0833" y="712313"/>
                <a:ext cx="578778" cy="3077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2A719A09-8D83-6982-F6BC-AA2E940B6DC5}"/>
                  </a:ext>
                </a:extLst>
              </p:cNvPr>
              <p:cNvSpPr txBox="1"/>
              <p:nvPr/>
            </p:nvSpPr>
            <p:spPr>
              <a:xfrm>
                <a:off x="5091690" y="2104490"/>
                <a:ext cx="7598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2A719A09-8D83-6982-F6BC-AA2E940B6D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1690" y="2104490"/>
                <a:ext cx="759837" cy="3077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D8DE48A9-8450-6F04-7844-44E1DD613854}"/>
                  </a:ext>
                </a:extLst>
              </p:cNvPr>
              <p:cNvSpPr txBox="1"/>
              <p:nvPr/>
            </p:nvSpPr>
            <p:spPr>
              <a:xfrm rot="5400000">
                <a:off x="5200436" y="1896273"/>
                <a:ext cx="578778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D8DE48A9-8450-6F04-7844-44E1DD6138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5400000">
                <a:off x="5200436" y="1896273"/>
                <a:ext cx="578778" cy="3077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12177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749AC8-648C-7179-F4C7-844459F6DE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pter 1</a:t>
            </a:r>
          </a:p>
        </p:txBody>
      </p:sp>
    </p:spTree>
    <p:extLst>
      <p:ext uri="{BB962C8B-B14F-4D97-AF65-F5344CB8AC3E}">
        <p14:creationId xmlns:p14="http://schemas.microsoft.com/office/powerpoint/2010/main" val="210750611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35">
            <a:extLst>
              <a:ext uri="{FF2B5EF4-FFF2-40B4-BE49-F238E27FC236}">
                <a16:creationId xmlns:a16="http://schemas.microsoft.com/office/drawing/2014/main" id="{F212D2E9-379D-78C8-0BB9-C08D6F1C5E5B}"/>
              </a:ext>
            </a:extLst>
          </p:cNvPr>
          <p:cNvSpPr/>
          <p:nvPr/>
        </p:nvSpPr>
        <p:spPr>
          <a:xfrm>
            <a:off x="0" y="-633"/>
            <a:ext cx="5851525" cy="22969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Heart 4">
            <a:extLst>
              <a:ext uri="{FF2B5EF4-FFF2-40B4-BE49-F238E27FC236}">
                <a16:creationId xmlns:a16="http://schemas.microsoft.com/office/drawing/2014/main" id="{2C20F6CD-8093-265E-53E4-BB643AC20DDD}"/>
              </a:ext>
            </a:extLst>
          </p:cNvPr>
          <p:cNvSpPr/>
          <p:nvPr/>
        </p:nvSpPr>
        <p:spPr>
          <a:xfrm>
            <a:off x="1269602" y="793540"/>
            <a:ext cx="753100" cy="591274"/>
          </a:xfrm>
          <a:prstGeom prst="hear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00" dirty="0"/>
              <a:t>Reactor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1316EDF-D3E1-820E-A441-437D9F177AE9}"/>
              </a:ext>
            </a:extLst>
          </p:cNvPr>
          <p:cNvSpPr/>
          <p:nvPr/>
        </p:nvSpPr>
        <p:spPr>
          <a:xfrm>
            <a:off x="2660855" y="811566"/>
            <a:ext cx="1256488" cy="5552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00" dirty="0"/>
              <a:t>Separations Scheme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D048F9D7-7A78-8594-1944-C90E87B825F0}"/>
              </a:ext>
            </a:extLst>
          </p:cNvPr>
          <p:cNvCxnSpPr/>
          <p:nvPr/>
        </p:nvCxnSpPr>
        <p:spPr>
          <a:xfrm>
            <a:off x="2054412" y="1089176"/>
            <a:ext cx="554916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C0A9E404-A33C-FDDB-D417-88CE54357A75}"/>
              </a:ext>
            </a:extLst>
          </p:cNvPr>
          <p:cNvCxnSpPr>
            <a:cxnSpLocks/>
          </p:cNvCxnSpPr>
          <p:nvPr/>
        </p:nvCxnSpPr>
        <p:spPr>
          <a:xfrm>
            <a:off x="684793" y="1089176"/>
            <a:ext cx="541208" cy="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C40FB4B9-CBAE-BA08-EEE8-22EB3910A8AD}"/>
              </a:ext>
            </a:extLst>
          </p:cNvPr>
          <p:cNvCxnSpPr>
            <a:cxnSpLocks/>
          </p:cNvCxnSpPr>
          <p:nvPr/>
        </p:nvCxnSpPr>
        <p:spPr>
          <a:xfrm>
            <a:off x="1648796" y="430157"/>
            <a:ext cx="0" cy="38877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7AF3468E-FCFB-9B42-5AEF-3ABA28598EDD}"/>
              </a:ext>
            </a:extLst>
          </p:cNvPr>
          <p:cNvCxnSpPr>
            <a:cxnSpLocks/>
          </p:cNvCxnSpPr>
          <p:nvPr/>
        </p:nvCxnSpPr>
        <p:spPr>
          <a:xfrm flipV="1">
            <a:off x="3321470" y="422793"/>
            <a:ext cx="0" cy="388773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B3E1EA3-0FB9-35DD-5830-9FBE592E4F16}"/>
              </a:ext>
            </a:extLst>
          </p:cNvPr>
          <p:cNvCxnSpPr>
            <a:cxnSpLocks/>
          </p:cNvCxnSpPr>
          <p:nvPr/>
        </p:nvCxnSpPr>
        <p:spPr>
          <a:xfrm flipH="1" flipV="1">
            <a:off x="1640868" y="422793"/>
            <a:ext cx="1682581" cy="7364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34386B13-4336-BE22-C353-2B197F303F98}"/>
              </a:ext>
            </a:extLst>
          </p:cNvPr>
          <p:cNvCxnSpPr>
            <a:cxnSpLocks/>
          </p:cNvCxnSpPr>
          <p:nvPr/>
        </p:nvCxnSpPr>
        <p:spPr>
          <a:xfrm>
            <a:off x="3321470" y="430157"/>
            <a:ext cx="115078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5E2D9195-FBF1-E4D6-698A-D6C6F4FDE33C}"/>
              </a:ext>
            </a:extLst>
          </p:cNvPr>
          <p:cNvSpPr txBox="1"/>
          <p:nvPr/>
        </p:nvSpPr>
        <p:spPr>
          <a:xfrm>
            <a:off x="2289591" y="427156"/>
            <a:ext cx="497222" cy="2267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00" i="1" dirty="0"/>
              <a:t>Recycl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650E885-9FE5-D94E-6889-95ACD247DD4E}"/>
              </a:ext>
            </a:extLst>
          </p:cNvPr>
          <p:cNvSpPr txBox="1"/>
          <p:nvPr/>
        </p:nvSpPr>
        <p:spPr>
          <a:xfrm>
            <a:off x="4472259" y="305018"/>
            <a:ext cx="881258" cy="348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00" b="1" dirty="0"/>
              <a:t>Unconverted Reactants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9A6109E0-D60A-A9D8-C791-EE28A9ACC6CC}"/>
              </a:ext>
            </a:extLst>
          </p:cNvPr>
          <p:cNvCxnSpPr/>
          <p:nvPr/>
        </p:nvCxnSpPr>
        <p:spPr>
          <a:xfrm>
            <a:off x="3917343" y="1089176"/>
            <a:ext cx="554916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>
            <a:extLst>
              <a:ext uri="{FF2B5EF4-FFF2-40B4-BE49-F238E27FC236}">
                <a16:creationId xmlns:a16="http://schemas.microsoft.com/office/drawing/2014/main" id="{EFEB65FE-4BC4-278C-1C98-E5F682A63445}"/>
              </a:ext>
            </a:extLst>
          </p:cNvPr>
          <p:cNvGrpSpPr/>
          <p:nvPr/>
        </p:nvGrpSpPr>
        <p:grpSpPr>
          <a:xfrm rot="873796">
            <a:off x="1723065" y="1345356"/>
            <a:ext cx="277098" cy="319533"/>
            <a:chOff x="3572140" y="3768693"/>
            <a:chExt cx="818155" cy="1008426"/>
          </a:xfrm>
        </p:grpSpPr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B8FDFB66-C6AA-088C-66DB-7070114002E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572140" y="3768693"/>
              <a:ext cx="432990" cy="6801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1A607237-9946-814A-9399-DFA636BD1C3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959308" y="4103983"/>
              <a:ext cx="43441" cy="350377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36F6B16B-E089-24F3-367D-CCB10A0AF12F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957305" y="4097014"/>
              <a:ext cx="432990" cy="680105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47C15736-2184-0F98-1BF8-D331A63A76C6}"/>
              </a:ext>
            </a:extLst>
          </p:cNvPr>
          <p:cNvCxnSpPr>
            <a:cxnSpLocks/>
          </p:cNvCxnSpPr>
          <p:nvPr/>
        </p:nvCxnSpPr>
        <p:spPr>
          <a:xfrm rot="5400000">
            <a:off x="3076363" y="1619161"/>
            <a:ext cx="504747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2ECFFC12-A8A2-B057-37D1-683ABE580F4B}"/>
              </a:ext>
            </a:extLst>
          </p:cNvPr>
          <p:cNvSpPr txBox="1"/>
          <p:nvPr/>
        </p:nvSpPr>
        <p:spPr>
          <a:xfrm>
            <a:off x="3015606" y="1849900"/>
            <a:ext cx="727336" cy="34886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700" b="1" dirty="0"/>
              <a:t>Undesired Products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911316E4-B559-CE18-7737-AAE46B71397C}"/>
              </a:ext>
            </a:extLst>
          </p:cNvPr>
          <p:cNvSpPr/>
          <p:nvPr/>
        </p:nvSpPr>
        <p:spPr>
          <a:xfrm>
            <a:off x="996085" y="264967"/>
            <a:ext cx="3357263" cy="1401064"/>
          </a:xfrm>
          <a:prstGeom prst="rect">
            <a:avLst/>
          </a:prstGeom>
          <a:noFill/>
          <a:ln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00"/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B9561426-135E-077D-E2B4-778B77A60F97}"/>
              </a:ext>
            </a:extLst>
          </p:cNvPr>
          <p:cNvCxnSpPr/>
          <p:nvPr/>
        </p:nvCxnSpPr>
        <p:spPr>
          <a:xfrm>
            <a:off x="718628" y="422793"/>
            <a:ext cx="554916" cy="0"/>
          </a:xfrm>
          <a:prstGeom prst="straightConnector1">
            <a:avLst/>
          </a:prstGeom>
          <a:ln w="190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Graphic 25" descr="Fire with solid fill">
            <a:extLst>
              <a:ext uri="{FF2B5EF4-FFF2-40B4-BE49-F238E27FC236}">
                <a16:creationId xmlns:a16="http://schemas.microsoft.com/office/drawing/2014/main" id="{CD042F4F-014C-446E-7492-49467A7B53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927874" y="276456"/>
            <a:ext cx="136424" cy="124090"/>
          </a:xfrm>
          <a:prstGeom prst="rect">
            <a:avLst/>
          </a:prstGeom>
        </p:spPr>
      </p:pic>
      <p:pic>
        <p:nvPicPr>
          <p:cNvPr id="27" name="Graphic 26" descr="Snowflake with solid fill">
            <a:extLst>
              <a:ext uri="{FF2B5EF4-FFF2-40B4-BE49-F238E27FC236}">
                <a16:creationId xmlns:a16="http://schemas.microsoft.com/office/drawing/2014/main" id="{C0C1C921-8972-CD82-5CC4-CC25B1716A7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901903" y="430157"/>
            <a:ext cx="196342" cy="178591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B4A3FF38-A563-A085-C881-87DB90A0706F}"/>
              </a:ext>
            </a:extLst>
          </p:cNvPr>
          <p:cNvSpPr txBox="1"/>
          <p:nvPr/>
        </p:nvSpPr>
        <p:spPr>
          <a:xfrm>
            <a:off x="538382" y="92651"/>
            <a:ext cx="863948" cy="2267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00" b="1" i="1" dirty="0"/>
              <a:t>Energy Transfer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340488F-FCD3-77EF-87B7-C76D1ABB9EB8}"/>
              </a:ext>
            </a:extLst>
          </p:cNvPr>
          <p:cNvSpPr txBox="1"/>
          <p:nvPr/>
        </p:nvSpPr>
        <p:spPr>
          <a:xfrm>
            <a:off x="1574537" y="1694594"/>
            <a:ext cx="90762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12713" indent="-112713">
              <a:buFont typeface="Courier New" panose="02070309020205020404" pitchFamily="49" charset="0"/>
              <a:buChar char="o"/>
            </a:pPr>
            <a:r>
              <a:rPr lang="en-US" sz="600" dirty="0"/>
              <a:t>Chemical reactor</a:t>
            </a:r>
          </a:p>
          <a:p>
            <a:pPr marL="112713" indent="-112713">
              <a:buFont typeface="Courier New" panose="02070309020205020404" pitchFamily="49" charset="0"/>
              <a:buChar char="o"/>
            </a:pPr>
            <a:r>
              <a:rPr lang="en-US" sz="600" dirty="0"/>
              <a:t>Engine</a:t>
            </a:r>
          </a:p>
          <a:p>
            <a:pPr marL="112713" indent="-112713">
              <a:buFont typeface="Courier New" panose="02070309020205020404" pitchFamily="49" charset="0"/>
              <a:buChar char="o"/>
            </a:pPr>
            <a:r>
              <a:rPr lang="en-US" sz="600" dirty="0"/>
              <a:t>Organism</a:t>
            </a:r>
          </a:p>
          <a:p>
            <a:pPr marL="112713" indent="-112713">
              <a:buFont typeface="Courier New" panose="02070309020205020404" pitchFamily="49" charset="0"/>
              <a:buChar char="o"/>
            </a:pPr>
            <a:r>
              <a:rPr lang="en-US" sz="600" dirty="0"/>
              <a:t>Environment</a:t>
            </a:r>
          </a:p>
          <a:p>
            <a:pPr marL="112713" indent="-112713">
              <a:buFont typeface="Courier New" panose="02070309020205020404" pitchFamily="49" charset="0"/>
              <a:buChar char="o"/>
            </a:pPr>
            <a:r>
              <a:rPr lang="en-US" sz="600" dirty="0"/>
              <a:t>Oven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894ECB43-3EC3-139F-0E50-9713EE11C938}"/>
              </a:ext>
            </a:extLst>
          </p:cNvPr>
          <p:cNvSpPr txBox="1"/>
          <p:nvPr/>
        </p:nvSpPr>
        <p:spPr>
          <a:xfrm>
            <a:off x="28903" y="991715"/>
            <a:ext cx="960840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700" b="1" u="sng" dirty="0"/>
              <a:t>Feed</a:t>
            </a:r>
          </a:p>
          <a:p>
            <a:pPr marL="112713" indent="-112713">
              <a:buFont typeface="Courier New" panose="02070309020205020404" pitchFamily="49" charset="0"/>
              <a:buChar char="o"/>
            </a:pPr>
            <a:r>
              <a:rPr lang="en-US" sz="600" dirty="0"/>
              <a:t>Raw material</a:t>
            </a:r>
          </a:p>
          <a:p>
            <a:pPr marL="230188" lvl="1" indent="-117475">
              <a:buFont typeface="Courier New" panose="02070309020205020404" pitchFamily="49" charset="0"/>
              <a:buChar char="o"/>
            </a:pPr>
            <a:r>
              <a:rPr lang="en-US" sz="600" dirty="0"/>
              <a:t>Petroleum</a:t>
            </a:r>
          </a:p>
          <a:p>
            <a:pPr marL="230188" lvl="1" indent="-117475">
              <a:buFont typeface="Courier New" panose="02070309020205020404" pitchFamily="49" charset="0"/>
              <a:buChar char="o"/>
            </a:pPr>
            <a:r>
              <a:rPr lang="en-US" sz="600" dirty="0"/>
              <a:t>Natural gas</a:t>
            </a:r>
          </a:p>
          <a:p>
            <a:pPr marL="230188" lvl="1" indent="-117475">
              <a:buFont typeface="Courier New" panose="02070309020205020404" pitchFamily="49" charset="0"/>
              <a:buChar char="o"/>
            </a:pPr>
            <a:r>
              <a:rPr lang="en-US" sz="600" dirty="0"/>
              <a:t>Coal</a:t>
            </a:r>
          </a:p>
          <a:p>
            <a:pPr marL="230188" lvl="1" indent="-117475">
              <a:buFont typeface="Courier New" panose="02070309020205020404" pitchFamily="49" charset="0"/>
              <a:buChar char="o"/>
            </a:pPr>
            <a:r>
              <a:rPr lang="en-US" sz="600" dirty="0"/>
              <a:t>Biomass</a:t>
            </a:r>
          </a:p>
          <a:p>
            <a:pPr marL="230188" lvl="1" indent="-117475">
              <a:buFont typeface="Courier New" panose="02070309020205020404" pitchFamily="49" charset="0"/>
              <a:buChar char="o"/>
            </a:pPr>
            <a:r>
              <a:rPr lang="en-US" sz="600" dirty="0"/>
              <a:t>Air</a:t>
            </a:r>
          </a:p>
          <a:p>
            <a:pPr marL="230188" lvl="1" indent="-117475">
              <a:buFont typeface="Courier New" panose="02070309020205020404" pitchFamily="49" charset="0"/>
              <a:buChar char="o"/>
            </a:pPr>
            <a:r>
              <a:rPr lang="en-US" sz="600" dirty="0"/>
              <a:t>Water</a:t>
            </a:r>
          </a:p>
          <a:p>
            <a:pPr indent="112713">
              <a:buFont typeface="Courier New" panose="02070309020205020404" pitchFamily="49" charset="0"/>
              <a:buChar char="o"/>
            </a:pPr>
            <a:r>
              <a:rPr lang="en-US" sz="600" dirty="0"/>
              <a:t>Processed material</a:t>
            </a:r>
          </a:p>
          <a:p>
            <a:pPr marL="112713" lvl="1" indent="117475">
              <a:buFont typeface="Courier New" panose="02070309020205020404" pitchFamily="49" charset="0"/>
              <a:buChar char="o"/>
            </a:pPr>
            <a:r>
              <a:rPr lang="en-US" sz="600" dirty="0"/>
              <a:t>Previous block</a:t>
            </a:r>
          </a:p>
          <a:p>
            <a:pPr marL="112713" lvl="1" indent="117475">
              <a:buFont typeface="Courier New" panose="02070309020205020404" pitchFamily="49" charset="0"/>
              <a:buChar char="o"/>
            </a:pPr>
            <a:r>
              <a:rPr lang="en-US" sz="600" dirty="0"/>
              <a:t>Purchased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C0B46682-78C8-CB89-09E2-E4C0C4EE0291}"/>
              </a:ext>
            </a:extLst>
          </p:cNvPr>
          <p:cNvSpPr txBox="1"/>
          <p:nvPr/>
        </p:nvSpPr>
        <p:spPr>
          <a:xfrm>
            <a:off x="4426953" y="991714"/>
            <a:ext cx="1092287" cy="8463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700" b="1" u="sng" dirty="0"/>
              <a:t>Desired Products</a:t>
            </a:r>
          </a:p>
          <a:p>
            <a:pPr marL="112713" indent="-112713">
              <a:buFont typeface="Courier New" panose="02070309020205020404" pitchFamily="49" charset="0"/>
              <a:buChar char="o"/>
            </a:pPr>
            <a:r>
              <a:rPr lang="en-US" sz="600" dirty="0"/>
              <a:t>Fuels</a:t>
            </a:r>
          </a:p>
          <a:p>
            <a:pPr marL="112713" indent="-112713">
              <a:buFont typeface="Courier New" panose="02070309020205020404" pitchFamily="49" charset="0"/>
              <a:buChar char="o"/>
            </a:pPr>
            <a:r>
              <a:rPr lang="en-US" sz="600" dirty="0"/>
              <a:t>Chemicals</a:t>
            </a:r>
          </a:p>
          <a:p>
            <a:pPr marL="230188" lvl="1" indent="-117475">
              <a:buFont typeface="Courier New" panose="02070309020205020404" pitchFamily="49" charset="0"/>
              <a:buChar char="o"/>
            </a:pPr>
            <a:r>
              <a:rPr lang="en-US" sz="600" dirty="0"/>
              <a:t>Commodity</a:t>
            </a:r>
          </a:p>
          <a:p>
            <a:pPr marL="230188" lvl="1" indent="-117475">
              <a:buFont typeface="Courier New" panose="02070309020205020404" pitchFamily="49" charset="0"/>
              <a:buChar char="o"/>
            </a:pPr>
            <a:r>
              <a:rPr lang="en-US" sz="600" dirty="0"/>
              <a:t>Pharmaceutical</a:t>
            </a:r>
          </a:p>
          <a:p>
            <a:pPr marL="230188" lvl="1" indent="-117475">
              <a:buFont typeface="Courier New" panose="02070309020205020404" pitchFamily="49" charset="0"/>
              <a:buChar char="o"/>
            </a:pPr>
            <a:r>
              <a:rPr lang="en-US" sz="600" dirty="0"/>
              <a:t>Specialty</a:t>
            </a:r>
          </a:p>
          <a:p>
            <a:pPr marL="230188" lvl="1" indent="-117475">
              <a:buFont typeface="Courier New" panose="02070309020205020404" pitchFamily="49" charset="0"/>
              <a:buChar char="o"/>
            </a:pPr>
            <a:r>
              <a:rPr lang="en-US" sz="600" dirty="0"/>
              <a:t>Consumer products</a:t>
            </a:r>
          </a:p>
          <a:p>
            <a:pPr marL="230188" lvl="1" indent="-117475">
              <a:buFont typeface="Courier New" panose="02070309020205020404" pitchFamily="49" charset="0"/>
              <a:buChar char="o"/>
            </a:pPr>
            <a:r>
              <a:rPr lang="en-US" sz="600" dirty="0"/>
              <a:t>Agriculture</a:t>
            </a:r>
          </a:p>
        </p:txBody>
      </p:sp>
    </p:spTree>
    <p:extLst>
      <p:ext uri="{BB962C8B-B14F-4D97-AF65-F5344CB8AC3E}">
        <p14:creationId xmlns:p14="http://schemas.microsoft.com/office/powerpoint/2010/main" val="24637108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>
            <a:extLst>
              <a:ext uri="{FF2B5EF4-FFF2-40B4-BE49-F238E27FC236}">
                <a16:creationId xmlns:a16="http://schemas.microsoft.com/office/drawing/2014/main" id="{963A8931-9D8C-B154-A447-FF6356CA9E2E}"/>
              </a:ext>
            </a:extLst>
          </p:cNvPr>
          <p:cNvSpPr/>
          <p:nvPr/>
        </p:nvSpPr>
        <p:spPr>
          <a:xfrm>
            <a:off x="0" y="-633"/>
            <a:ext cx="5851525" cy="12313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DC1037D8-AD30-B73F-3F72-C1940D956D98}"/>
              </a:ext>
            </a:extLst>
          </p:cNvPr>
          <p:cNvGrpSpPr/>
          <p:nvPr/>
        </p:nvGrpSpPr>
        <p:grpSpPr>
          <a:xfrm>
            <a:off x="42505" y="0"/>
            <a:ext cx="5796936" cy="1230765"/>
            <a:chOff x="137530" y="-251914"/>
            <a:chExt cx="7997209" cy="2209198"/>
          </a:xfrm>
        </p:grpSpPr>
        <p:cxnSp>
          <p:nvCxnSpPr>
            <p:cNvPr id="2" name="Straight Arrow Connector 1">
              <a:extLst>
                <a:ext uri="{FF2B5EF4-FFF2-40B4-BE49-F238E27FC236}">
                  <a16:creationId xmlns:a16="http://schemas.microsoft.com/office/drawing/2014/main" id="{2170524B-EC83-BBAC-E98C-71C0560A241D}"/>
                </a:ext>
              </a:extLst>
            </p:cNvPr>
            <p:cNvCxnSpPr>
              <a:cxnSpLocks/>
            </p:cNvCxnSpPr>
            <p:nvPr/>
          </p:nvCxnSpPr>
          <p:spPr>
            <a:xfrm>
              <a:off x="899396" y="1072424"/>
              <a:ext cx="72074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" name="Graphic 2" descr="Turtle outline">
              <a:extLst>
                <a:ext uri="{FF2B5EF4-FFF2-40B4-BE49-F238E27FC236}">
                  <a16:creationId xmlns:a16="http://schemas.microsoft.com/office/drawing/2014/main" id="{BE97AA75-2EF7-A3AD-1BE6-15539E0B2FB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7265037" y="1344123"/>
              <a:ext cx="613161" cy="613161"/>
            </a:xfrm>
            <a:prstGeom prst="rect">
              <a:avLst/>
            </a:prstGeom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0725863B-9049-A985-30C0-01B5C0BC0615}"/>
                </a:ext>
              </a:extLst>
            </p:cNvPr>
            <p:cNvSpPr txBox="1"/>
            <p:nvPr/>
          </p:nvSpPr>
          <p:spPr>
            <a:xfrm>
              <a:off x="137530" y="774075"/>
              <a:ext cx="1210002" cy="7181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i="1" dirty="0"/>
                <a:t>Event Duration</a:t>
              </a:r>
            </a:p>
          </p:txBody>
        </p:sp>
        <p:pic>
          <p:nvPicPr>
            <p:cNvPr id="5" name="Graphic 4" descr="Rabbit outline">
              <a:extLst>
                <a:ext uri="{FF2B5EF4-FFF2-40B4-BE49-F238E27FC236}">
                  <a16:creationId xmlns:a16="http://schemas.microsoft.com/office/drawing/2014/main" id="{958F5D9D-EE7F-CC97-D743-AB0A3560370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1179005" y="1360393"/>
              <a:ext cx="517855" cy="517855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D2AABFDE-21C3-2359-A488-7F06E9F4A2B7}"/>
                </a:ext>
              </a:extLst>
            </p:cNvPr>
            <p:cNvSpPr txBox="1"/>
            <p:nvPr/>
          </p:nvSpPr>
          <p:spPr>
            <a:xfrm>
              <a:off x="1069914" y="1105821"/>
              <a:ext cx="595318" cy="3590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700" dirty="0"/>
                <a:t>10</a:t>
              </a:r>
              <a:r>
                <a:rPr lang="en-US" sz="700" baseline="30000" dirty="0"/>
                <a:t>-12 </a:t>
              </a:r>
              <a:r>
                <a:rPr lang="en-US" sz="700" dirty="0"/>
                <a:t>s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19F0A835-B1CB-E52F-3447-A4605086A12D}"/>
                </a:ext>
              </a:extLst>
            </p:cNvPr>
            <p:cNvSpPr txBox="1"/>
            <p:nvPr/>
          </p:nvSpPr>
          <p:spPr>
            <a:xfrm>
              <a:off x="2093512" y="1105821"/>
              <a:ext cx="562148" cy="3590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700" dirty="0"/>
                <a:t>10</a:t>
              </a:r>
              <a:r>
                <a:rPr lang="en-US" sz="700" baseline="30000" dirty="0"/>
                <a:t>-9</a:t>
              </a:r>
              <a:r>
                <a:rPr lang="en-US" sz="700" dirty="0"/>
                <a:t> s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E849F26C-AE7F-F0E4-4C70-CAD857FBA1A9}"/>
                </a:ext>
              </a:extLst>
            </p:cNvPr>
            <p:cNvSpPr txBox="1"/>
            <p:nvPr/>
          </p:nvSpPr>
          <p:spPr>
            <a:xfrm>
              <a:off x="3090604" y="1105821"/>
              <a:ext cx="562148" cy="3590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700" dirty="0"/>
                <a:t>10</a:t>
              </a:r>
              <a:r>
                <a:rPr lang="en-US" sz="700" baseline="30000" dirty="0"/>
                <a:t>-6</a:t>
              </a:r>
              <a:r>
                <a:rPr lang="en-US" sz="700" dirty="0"/>
                <a:t> s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42D32BB9-80C8-16C9-7F31-0DD8DA2DDDFF}"/>
                </a:ext>
              </a:extLst>
            </p:cNvPr>
            <p:cNvSpPr txBox="1"/>
            <p:nvPr/>
          </p:nvSpPr>
          <p:spPr>
            <a:xfrm>
              <a:off x="4095636" y="1105821"/>
              <a:ext cx="562148" cy="3590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700" dirty="0"/>
                <a:t>10</a:t>
              </a:r>
              <a:r>
                <a:rPr lang="en-US" sz="700" baseline="30000" dirty="0"/>
                <a:t>-3</a:t>
              </a:r>
              <a:r>
                <a:rPr lang="en-US" sz="700" dirty="0"/>
                <a:t> s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4AA11A09-A1E4-2DBB-0C82-F8AE3ADBF472}"/>
                </a:ext>
              </a:extLst>
            </p:cNvPr>
            <p:cNvSpPr txBox="1"/>
            <p:nvPr/>
          </p:nvSpPr>
          <p:spPr>
            <a:xfrm>
              <a:off x="5115859" y="1105821"/>
              <a:ext cx="535611" cy="3590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700" dirty="0"/>
                <a:t>10</a:t>
              </a:r>
              <a:r>
                <a:rPr lang="en-US" sz="700" baseline="30000" dirty="0"/>
                <a:t>0</a:t>
              </a:r>
              <a:r>
                <a:rPr lang="en-US" sz="700" dirty="0"/>
                <a:t> s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00175B16-1D2C-5DC3-66B5-F705C2B2D084}"/>
                </a:ext>
              </a:extLst>
            </p:cNvPr>
            <p:cNvSpPr txBox="1"/>
            <p:nvPr/>
          </p:nvSpPr>
          <p:spPr>
            <a:xfrm>
              <a:off x="7132701" y="1105821"/>
              <a:ext cx="535611" cy="3590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700" dirty="0"/>
                <a:t>10</a:t>
              </a:r>
              <a:r>
                <a:rPr lang="en-US" sz="700" baseline="30000" dirty="0"/>
                <a:t>6</a:t>
              </a:r>
              <a:r>
                <a:rPr lang="en-US" sz="700" dirty="0"/>
                <a:t> s</a:t>
              </a:r>
              <a:endParaRPr lang="en-US" sz="700" baseline="30000" dirty="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53D16F71-97AD-D7B8-DF10-64EA7BDFEB33}"/>
                </a:ext>
              </a:extLst>
            </p:cNvPr>
            <p:cNvSpPr txBox="1"/>
            <p:nvPr/>
          </p:nvSpPr>
          <p:spPr>
            <a:xfrm>
              <a:off x="687617" y="130286"/>
              <a:ext cx="1492853" cy="6076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800" dirty="0"/>
                <a:t>Bond breaking:</a:t>
              </a:r>
              <a:br>
                <a:rPr lang="en-US" sz="800" dirty="0"/>
              </a:br>
              <a:r>
                <a:rPr lang="en-US" sz="800" i="1" dirty="0" err="1"/>
                <a:t>ps</a:t>
              </a:r>
              <a:endParaRPr lang="en-US" sz="800" i="1" dirty="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596AB98A-79C5-E99B-C740-2689FA9C37FB}"/>
                </a:ext>
              </a:extLst>
            </p:cNvPr>
            <p:cNvSpPr txBox="1"/>
            <p:nvPr/>
          </p:nvSpPr>
          <p:spPr>
            <a:xfrm>
              <a:off x="3028966" y="67924"/>
              <a:ext cx="1834044" cy="6076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800" dirty="0"/>
                <a:t>Reaction cycle:</a:t>
              </a:r>
              <a:br>
                <a:rPr lang="en-US" sz="800" dirty="0"/>
              </a:br>
              <a:r>
                <a:rPr lang="en-US" sz="800" i="1" dirty="0" err="1"/>
                <a:t>μs</a:t>
              </a:r>
              <a:r>
                <a:rPr lang="en-US" sz="800" i="1" dirty="0"/>
                <a:t> → min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A0155AE5-9AD9-E00F-BF42-3A8EBECB0C20}"/>
                </a:ext>
              </a:extLst>
            </p:cNvPr>
            <p:cNvSpPr txBox="1"/>
            <p:nvPr/>
          </p:nvSpPr>
          <p:spPr>
            <a:xfrm>
              <a:off x="4426183" y="-125643"/>
              <a:ext cx="1676822" cy="6076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800" dirty="0"/>
                <a:t>Pore diffusion:</a:t>
              </a:r>
              <a:br>
                <a:rPr lang="en-US" sz="800" dirty="0"/>
              </a:br>
              <a:r>
                <a:rPr lang="en-US" sz="800" i="1" dirty="0"/>
                <a:t>s → min</a:t>
              </a:r>
            </a:p>
          </p:txBody>
        </p: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A52DB9EA-40B7-7251-2E6C-B1168F7B209B}"/>
                </a:ext>
              </a:extLst>
            </p:cNvPr>
            <p:cNvCxnSpPr>
              <a:cxnSpLocks/>
            </p:cNvCxnSpPr>
            <p:nvPr/>
          </p:nvCxnSpPr>
          <p:spPr>
            <a:xfrm>
              <a:off x="1437932" y="654845"/>
              <a:ext cx="0" cy="398529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8EE391AF-B7A1-F562-FEB4-98EFC77B325C}"/>
                </a:ext>
              </a:extLst>
            </p:cNvPr>
            <p:cNvSpPr txBox="1"/>
            <p:nvPr/>
          </p:nvSpPr>
          <p:spPr>
            <a:xfrm>
              <a:off x="6848063" y="-251914"/>
              <a:ext cx="1286676" cy="6076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800" dirty="0"/>
                <a:t>Process:</a:t>
              </a:r>
            </a:p>
            <a:p>
              <a:pPr algn="ctr"/>
              <a:r>
                <a:rPr lang="en-US" sz="800" i="1" dirty="0"/>
                <a:t>day → year</a:t>
              </a:r>
            </a:p>
          </p:txBody>
        </p: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7F30EF96-0BD2-6DAC-AE20-5C3CECA5B8BE}"/>
                </a:ext>
              </a:extLst>
            </p:cNvPr>
            <p:cNvGrpSpPr/>
            <p:nvPr/>
          </p:nvGrpSpPr>
          <p:grpSpPr>
            <a:xfrm>
              <a:off x="3380437" y="589466"/>
              <a:ext cx="2707654" cy="471011"/>
              <a:chOff x="7831400" y="5444335"/>
              <a:chExt cx="2929656" cy="471011"/>
            </a:xfrm>
          </p:grpSpPr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4261307E-71C2-4F4F-0EF8-98B1777BEBA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618449" y="5444335"/>
                <a:ext cx="0" cy="264643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Right Bracket 18">
                <a:extLst>
                  <a:ext uri="{FF2B5EF4-FFF2-40B4-BE49-F238E27FC236}">
                    <a16:creationId xmlns:a16="http://schemas.microsoft.com/office/drawing/2014/main" id="{79CCEC5D-C360-E6C2-41EC-E7A38F7AECF3}"/>
                  </a:ext>
                </a:extLst>
              </p:cNvPr>
              <p:cNvSpPr/>
              <p:nvPr/>
            </p:nvSpPr>
            <p:spPr>
              <a:xfrm rot="16200000">
                <a:off x="9196737" y="4351028"/>
                <a:ext cx="198981" cy="2929656"/>
              </a:xfrm>
              <a:prstGeom prst="rightBracket">
                <a:avLst>
                  <a:gd name="adj" fmla="val 94497"/>
                </a:avLst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</p:grp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99762020-6AF2-05BB-6F54-DF02D33DD2D8}"/>
                </a:ext>
              </a:extLst>
            </p:cNvPr>
            <p:cNvGrpSpPr/>
            <p:nvPr/>
          </p:nvGrpSpPr>
          <p:grpSpPr>
            <a:xfrm>
              <a:off x="5319070" y="396288"/>
              <a:ext cx="742318" cy="660419"/>
              <a:chOff x="7831400" y="5581354"/>
              <a:chExt cx="2929656" cy="333992"/>
            </a:xfrm>
          </p:grpSpPr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78395FA1-E45F-395A-A40F-6221DDFF34D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330512" y="5581354"/>
                <a:ext cx="344825" cy="135011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Right Bracket 21">
                <a:extLst>
                  <a:ext uri="{FF2B5EF4-FFF2-40B4-BE49-F238E27FC236}">
                    <a16:creationId xmlns:a16="http://schemas.microsoft.com/office/drawing/2014/main" id="{95E292AF-7DD1-E492-7826-02346F97EFFE}"/>
                  </a:ext>
                </a:extLst>
              </p:cNvPr>
              <p:cNvSpPr/>
              <p:nvPr/>
            </p:nvSpPr>
            <p:spPr>
              <a:xfrm rot="16200000">
                <a:off x="9196737" y="4351028"/>
                <a:ext cx="198981" cy="2929656"/>
              </a:xfrm>
              <a:prstGeom prst="rightBracket">
                <a:avLst>
                  <a:gd name="adj" fmla="val 34029"/>
                </a:avLst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</p:grp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ECB32650-5351-EB9C-FCDA-188FCB0403CE}"/>
                </a:ext>
              </a:extLst>
            </p:cNvPr>
            <p:cNvGrpSpPr/>
            <p:nvPr/>
          </p:nvGrpSpPr>
          <p:grpSpPr>
            <a:xfrm>
              <a:off x="5314416" y="488237"/>
              <a:ext cx="2745012" cy="564781"/>
              <a:chOff x="7383870" y="5629733"/>
              <a:chExt cx="3377185" cy="285626"/>
            </a:xfrm>
          </p:grpSpPr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AD616DBC-39A7-96C9-28D8-87DAF9E88BA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786334" y="5629733"/>
                <a:ext cx="0" cy="130883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Right Bracket 24">
                <a:extLst>
                  <a:ext uri="{FF2B5EF4-FFF2-40B4-BE49-F238E27FC236}">
                    <a16:creationId xmlns:a16="http://schemas.microsoft.com/office/drawing/2014/main" id="{A7E7AC22-F093-2A42-7FC3-6DA664FBBEBB}"/>
                  </a:ext>
                </a:extLst>
              </p:cNvPr>
              <p:cNvSpPr/>
              <p:nvPr/>
            </p:nvSpPr>
            <p:spPr>
              <a:xfrm rot="16200000">
                <a:off x="8999999" y="4154302"/>
                <a:ext cx="144928" cy="3377185"/>
              </a:xfrm>
              <a:prstGeom prst="rightBracket">
                <a:avLst>
                  <a:gd name="adj" fmla="val 34029"/>
                </a:avLst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</p:grpSp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EF4D8702-7811-81E0-679A-B4BBF1BE11AA}"/>
                </a:ext>
              </a:extLst>
            </p:cNvPr>
            <p:cNvGrpSpPr/>
            <p:nvPr/>
          </p:nvGrpSpPr>
          <p:grpSpPr>
            <a:xfrm>
              <a:off x="7066046" y="277583"/>
              <a:ext cx="537826" cy="786908"/>
              <a:chOff x="7831400" y="5517385"/>
              <a:chExt cx="2929656" cy="397961"/>
            </a:xfrm>
          </p:grpSpPr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E2A29E80-9B34-4A71-80BD-503D6279FCBC}"/>
                  </a:ext>
                </a:extLst>
              </p:cNvPr>
              <p:cNvCxnSpPr>
                <a:cxnSpLocks/>
                <a:endCxn id="28" idx="2"/>
              </p:cNvCxnSpPr>
              <p:nvPr/>
            </p:nvCxnSpPr>
            <p:spPr>
              <a:xfrm flipH="1">
                <a:off x="9296228" y="5517385"/>
                <a:ext cx="816576" cy="198981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Right Bracket 27">
                <a:extLst>
                  <a:ext uri="{FF2B5EF4-FFF2-40B4-BE49-F238E27FC236}">
                    <a16:creationId xmlns:a16="http://schemas.microsoft.com/office/drawing/2014/main" id="{318044DE-9649-B808-EE31-71248A758AD0}"/>
                  </a:ext>
                </a:extLst>
              </p:cNvPr>
              <p:cNvSpPr/>
              <p:nvPr/>
            </p:nvSpPr>
            <p:spPr>
              <a:xfrm rot="16200000">
                <a:off x="9196737" y="4351028"/>
                <a:ext cx="198981" cy="2929656"/>
              </a:xfrm>
              <a:prstGeom prst="rightBracket">
                <a:avLst>
                  <a:gd name="adj" fmla="val 34029"/>
                </a:avLst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</p:grp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6D8227E8-CF91-95CC-3CD2-81121EAAF7F2}"/>
                </a:ext>
              </a:extLst>
            </p:cNvPr>
            <p:cNvSpPr txBox="1"/>
            <p:nvPr/>
          </p:nvSpPr>
          <p:spPr>
            <a:xfrm>
              <a:off x="6120743" y="1105821"/>
              <a:ext cx="535611" cy="3590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700" dirty="0"/>
                <a:t>10</a:t>
              </a:r>
              <a:r>
                <a:rPr lang="en-US" sz="700" baseline="30000" dirty="0"/>
                <a:t>3</a:t>
              </a:r>
              <a:r>
                <a:rPr lang="en-US" sz="700" dirty="0"/>
                <a:t> s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24586848-5BB6-F8B7-F2CC-7558F8FDBAA7}"/>
              </a:ext>
            </a:extLst>
          </p:cNvPr>
          <p:cNvSpPr txBox="1"/>
          <p:nvPr/>
        </p:nvSpPr>
        <p:spPr>
          <a:xfrm>
            <a:off x="4102059" y="-1802"/>
            <a:ext cx="10713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" dirty="0"/>
              <a:t>Reactor residence time:</a:t>
            </a:r>
          </a:p>
          <a:p>
            <a:pPr algn="ctr"/>
            <a:r>
              <a:rPr lang="en-US" sz="800" i="1" dirty="0"/>
              <a:t>s →∞</a:t>
            </a:r>
          </a:p>
        </p:txBody>
      </p:sp>
    </p:spTree>
    <p:extLst>
      <p:ext uri="{BB962C8B-B14F-4D97-AF65-F5344CB8AC3E}">
        <p14:creationId xmlns:p14="http://schemas.microsoft.com/office/powerpoint/2010/main" val="1361697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82BC5128-041F-3424-AA13-1F5D38706A9D}"/>
              </a:ext>
            </a:extLst>
          </p:cNvPr>
          <p:cNvSpPr/>
          <p:nvPr/>
        </p:nvSpPr>
        <p:spPr>
          <a:xfrm>
            <a:off x="0" y="-634"/>
            <a:ext cx="5851525" cy="373879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Chart 1">
            <a:extLst>
              <a:ext uri="{FF2B5EF4-FFF2-40B4-BE49-F238E27FC236}">
                <a16:creationId xmlns:a16="http://schemas.microsoft.com/office/drawing/2014/main" id="{8678AE10-7900-B8E5-65E0-6333159D7BE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85888366"/>
              </p:ext>
            </p:extLst>
          </p:nvPr>
        </p:nvGraphicFramePr>
        <p:xfrm>
          <a:off x="-1" y="0"/>
          <a:ext cx="5851525" cy="378238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9852354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749AC8-648C-7179-F4C7-844459F6DE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pter 2</a:t>
            </a:r>
          </a:p>
        </p:txBody>
      </p:sp>
    </p:spTree>
    <p:extLst>
      <p:ext uri="{BB962C8B-B14F-4D97-AF65-F5344CB8AC3E}">
        <p14:creationId xmlns:p14="http://schemas.microsoft.com/office/powerpoint/2010/main" val="3645582785"/>
      </p:ext>
    </p:extLst>
  </p:cSld>
  <p:clrMapOvr>
    <a:masterClrMapping/>
  </p:clrMapOvr>
</p:sld>
</file>

<file path=ppt/theme/theme1.xml><?xml version="1.0" encoding="utf-8"?>
<a:theme xmlns:a="http://schemas.openxmlformats.org/drawingml/2006/main" name="Figures">
  <a:themeElements>
    <a:clrScheme name="Tuft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F91CD"/>
      </a:accent1>
      <a:accent2>
        <a:srgbClr val="00B050"/>
      </a:accent2>
      <a:accent3>
        <a:srgbClr val="FF6600"/>
      </a:accent3>
      <a:accent4>
        <a:srgbClr val="FFC000"/>
      </a:accent4>
      <a:accent5>
        <a:srgbClr val="7030A0"/>
      </a:accent5>
      <a:accent6>
        <a:srgbClr val="C00000"/>
      </a:accent6>
      <a:hlink>
        <a:srgbClr val="417DC1"/>
      </a:hlink>
      <a:folHlink>
        <a:srgbClr val="954F72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igures" id="{BD6EF90E-857B-4C28-84A7-035B4849947A}" vid="{9CBC9D7F-47C5-47E0-BB0C-476E79B60E9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igures</Template>
  <TotalTime>2105</TotalTime>
  <Words>143</Words>
  <Application>Microsoft Office PowerPoint</Application>
  <PresentationFormat>Custom</PresentationFormat>
  <Paragraphs>70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Arial</vt:lpstr>
      <vt:lpstr>Cambria Math</vt:lpstr>
      <vt:lpstr>Courier New</vt:lpstr>
      <vt:lpstr>Figures</vt:lpstr>
      <vt:lpstr>CS ChemDraw Drawing</vt:lpstr>
      <vt:lpstr>Reactor Design Figures</vt:lpstr>
      <vt:lpstr>PowerPoint Presentation</vt:lpstr>
      <vt:lpstr>PowerPoint Presentation</vt:lpstr>
      <vt:lpstr>PowerPoint Presentation</vt:lpstr>
      <vt:lpstr>Chapter 1</vt:lpstr>
      <vt:lpstr>PowerPoint Presentation</vt:lpstr>
      <vt:lpstr>PowerPoint Presentation</vt:lpstr>
      <vt:lpstr>PowerPoint Presentation</vt:lpstr>
      <vt:lpstr>Chapter 2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actor Design Figures</dc:title>
  <dc:creator>Eagan, Nathaniel</dc:creator>
  <cp:lastModifiedBy>Eagan, Nathaniel</cp:lastModifiedBy>
  <cp:revision>3</cp:revision>
  <dcterms:created xsi:type="dcterms:W3CDTF">2022-07-18T17:49:51Z</dcterms:created>
  <dcterms:modified xsi:type="dcterms:W3CDTF">2022-07-21T18:35:53Z</dcterms:modified>
</cp:coreProperties>
</file>